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AF639E" w14:textId="77777777" w:rsidR="00707287" w:rsidRPr="00BC17CE" w:rsidRDefault="000239EF">
      <w:pPr>
        <w:rPr>
          <w:rFonts w:ascii="Arial" w:hAnsi="Arial" w:cs="Arial"/>
          <w:b/>
          <w:u w:val="single"/>
          <w:lang w:val="es-CO"/>
        </w:rPr>
      </w:pPr>
      <w:r w:rsidRPr="00BC17CE">
        <w:rPr>
          <w:rFonts w:ascii="Arial" w:hAnsi="Arial" w:cs="Arial"/>
          <w:b/>
          <w:u w:val="single"/>
          <w:lang w:val="es-CO"/>
        </w:rPr>
        <w:t>Estrategias de pivoteo para redu</w:t>
      </w:r>
      <w:r w:rsidR="00707287" w:rsidRPr="00BC17CE">
        <w:rPr>
          <w:rFonts w:ascii="Arial" w:hAnsi="Arial" w:cs="Arial"/>
          <w:b/>
          <w:u w:val="single"/>
          <w:lang w:val="es-CO"/>
        </w:rPr>
        <w:t>cir los errores.</w:t>
      </w:r>
    </w:p>
    <w:p w14:paraId="768D5FD0" w14:textId="77777777" w:rsidR="00707287" w:rsidRPr="00BC17CE" w:rsidRDefault="00707287">
      <w:pPr>
        <w:rPr>
          <w:rFonts w:ascii="Arial" w:hAnsi="Arial" w:cs="Arial"/>
          <w:lang w:val="es-CO"/>
        </w:rPr>
      </w:pPr>
    </w:p>
    <w:p w14:paraId="28A1B057" w14:textId="77777777" w:rsidR="00685279" w:rsidRPr="00BC17CE" w:rsidRDefault="00685279">
      <w:pPr>
        <w:rPr>
          <w:rFonts w:ascii="Arial" w:hAnsi="Arial" w:cs="Arial"/>
          <w:color w:val="FF0000"/>
          <w:lang w:val="es-CO"/>
        </w:rPr>
      </w:pPr>
      <w:r w:rsidRPr="00BC17CE">
        <w:rPr>
          <w:rFonts w:ascii="Arial" w:hAnsi="Arial" w:cs="Arial"/>
          <w:color w:val="FF0000"/>
          <w:lang w:val="es-CO"/>
        </w:rPr>
        <w:t>¡Preferencia: tener multiplicador con magnitud pequeña!</w:t>
      </w:r>
    </w:p>
    <w:p w14:paraId="5DF6C428" w14:textId="77777777" w:rsidR="00685279" w:rsidRPr="00BC17CE" w:rsidRDefault="00685279" w:rsidP="00BC17CE">
      <w:pPr>
        <w:spacing w:before="100" w:beforeAutospacing="1" w:after="100" w:afterAutospacing="1"/>
        <w:jc w:val="both"/>
        <w:rPr>
          <w:rFonts w:ascii="Arial" w:hAnsi="Arial" w:cs="Arial"/>
        </w:rPr>
      </w:pPr>
      <w:r w:rsidRPr="00BC17CE">
        <w:rPr>
          <w:rFonts w:ascii="Arial" w:hAnsi="Arial" w:cs="Arial"/>
          <w:u w:val="single"/>
        </w:rPr>
        <w:t>Ejemplo:</w:t>
      </w:r>
      <w:r w:rsidRPr="00BC17CE">
        <w:rPr>
          <w:rFonts w:ascii="Arial" w:hAnsi="Arial" w:cs="Arial"/>
        </w:rPr>
        <w:t xml:space="preserve"> Resolver el sistema empleando aritmética de 8 dígitos usando eliminación gaussiana:</w:t>
      </w:r>
    </w:p>
    <w:p w14:paraId="5ED02878" w14:textId="77777777" w:rsidR="00685279" w:rsidRPr="00BC17CE" w:rsidRDefault="00685279" w:rsidP="00685279">
      <w:pPr>
        <w:spacing w:before="100" w:beforeAutospacing="1" w:after="100" w:afterAutospacing="1"/>
        <w:jc w:val="both"/>
        <w:rPr>
          <w:rFonts w:ascii="Arial" w:hAnsi="Arial" w:cs="Arial"/>
        </w:rPr>
      </w:pPr>
      <w:r w:rsidRPr="00BC17CE">
        <w:rPr>
          <w:rFonts w:ascii="Arial" w:hAnsi="Arial" w:cs="Arial"/>
          <w:position w:val="-30"/>
        </w:rPr>
        <w:object w:dxaOrig="1840" w:dyaOrig="720" w14:anchorId="4D7E86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05pt;height:36.35pt" o:ole="">
            <v:imagedata r:id="rId5" o:title=""/>
          </v:shape>
          <o:OLEObject Type="Embed" ProgID="Equation.DSMT4" ShapeID="_x0000_i1025" DrawAspect="Content" ObjectID="_1681210658" r:id="rId6"/>
        </w:object>
      </w:r>
    </w:p>
    <w:p w14:paraId="72AD59AF" w14:textId="77777777" w:rsidR="00685279" w:rsidRDefault="00685279" w:rsidP="00685279">
      <w:pPr>
        <w:spacing w:before="100" w:beforeAutospacing="1" w:after="100" w:afterAutospacing="1"/>
        <w:jc w:val="both"/>
        <w:rPr>
          <w:rFonts w:ascii="Arial" w:hAnsi="Arial" w:cs="Arial"/>
          <w:position w:val="-34"/>
        </w:rPr>
      </w:pPr>
      <w:r w:rsidRPr="00BC17CE">
        <w:rPr>
          <w:rFonts w:ascii="Arial" w:hAnsi="Arial" w:cs="Arial"/>
        </w:rPr>
        <w:t xml:space="preserve">…..    </w:t>
      </w:r>
      <w:r w:rsidRPr="00BC17CE">
        <w:rPr>
          <w:rFonts w:ascii="Arial" w:hAnsi="Arial" w:cs="Arial"/>
          <w:position w:val="-32"/>
        </w:rPr>
        <w:object w:dxaOrig="1880" w:dyaOrig="760" w14:anchorId="0A03A381">
          <v:shape id="_x0000_i1026" type="#_x0000_t75" style="width:93.55pt;height:38.6pt" o:ole="">
            <v:imagedata r:id="rId7" o:title=""/>
          </v:shape>
          <o:OLEObject Type="Embed" ProgID="Equation.DSMT4" ShapeID="_x0000_i1026" DrawAspect="Content" ObjectID="_1681210659" r:id="rId8"/>
        </w:object>
      </w:r>
      <w:r w:rsidRPr="00BC17CE">
        <w:rPr>
          <w:rFonts w:ascii="Arial" w:hAnsi="Arial" w:cs="Arial"/>
        </w:rPr>
        <w:t xml:space="preserve">  …..   </w:t>
      </w:r>
      <w:r w:rsidRPr="00BC17CE">
        <w:rPr>
          <w:rFonts w:ascii="Arial" w:hAnsi="Arial" w:cs="Arial"/>
          <w:position w:val="-34"/>
        </w:rPr>
        <w:object w:dxaOrig="2180" w:dyaOrig="800" w14:anchorId="48A45119">
          <v:shape id="_x0000_i1027" type="#_x0000_t75" style="width:109.1pt;height:40.1pt" o:ole="">
            <v:imagedata r:id="rId9" o:title=""/>
          </v:shape>
          <o:OLEObject Type="Embed" ProgID="Equation.DSMT4" ShapeID="_x0000_i1027" DrawAspect="Content" ObjectID="_1681210660" r:id="rId10"/>
        </w:object>
      </w:r>
    </w:p>
    <w:p w14:paraId="7F568375" w14:textId="77777777" w:rsidR="00EC08D5" w:rsidRPr="00EC08D5" w:rsidRDefault="00EC08D5" w:rsidP="00685279">
      <w:pPr>
        <w:spacing w:before="100" w:beforeAutospacing="1" w:after="100" w:afterAutospacing="1"/>
        <w:jc w:val="both"/>
        <w:rPr>
          <w:rFonts w:ascii="Arial" w:hAnsi="Arial" w:cs="Arial"/>
          <w:vertAlign w:val="superscript"/>
        </w:rPr>
      </w:pPr>
      <w:r>
        <w:rPr>
          <w:rFonts w:ascii="Arial" w:hAnsi="Arial" w:cs="Arial"/>
        </w:rPr>
        <w:t>m</w:t>
      </w:r>
      <w:r>
        <w:rPr>
          <w:rFonts w:ascii="Arial" w:hAnsi="Arial" w:cs="Arial"/>
          <w:vertAlign w:val="subscript"/>
        </w:rPr>
        <w:t>21</w:t>
      </w:r>
      <w:r>
        <w:rPr>
          <w:rFonts w:ascii="Arial" w:hAnsi="Arial" w:cs="Arial"/>
        </w:rPr>
        <w:t>= -1/10</w:t>
      </w:r>
      <w:r>
        <w:rPr>
          <w:rFonts w:ascii="Arial" w:hAnsi="Arial" w:cs="Arial"/>
          <w:vertAlign w:val="superscript"/>
        </w:rPr>
        <w:t>-8</w:t>
      </w:r>
      <w:r>
        <w:rPr>
          <w:rFonts w:ascii="Arial" w:hAnsi="Arial" w:cs="Arial"/>
        </w:rPr>
        <w:t>= -10</w:t>
      </w:r>
      <w:r>
        <w:rPr>
          <w:rFonts w:ascii="Arial" w:hAnsi="Arial" w:cs="Arial"/>
          <w:vertAlign w:val="superscript"/>
        </w:rPr>
        <w:t>8</w:t>
      </w:r>
    </w:p>
    <w:p w14:paraId="34FE2D7E" w14:textId="77777777" w:rsidR="00685279" w:rsidRPr="00BC17CE" w:rsidRDefault="00685279" w:rsidP="00685279">
      <w:pPr>
        <w:spacing w:before="100" w:beforeAutospacing="1" w:after="100" w:afterAutospacing="1"/>
        <w:jc w:val="both"/>
        <w:rPr>
          <w:rFonts w:ascii="Arial" w:hAnsi="Arial" w:cs="Arial"/>
        </w:rPr>
      </w:pPr>
      <w:r w:rsidRPr="00BC17CE">
        <w:rPr>
          <w:rFonts w:ascii="Arial" w:hAnsi="Arial" w:cs="Arial"/>
          <w:position w:val="-10"/>
        </w:rPr>
        <w:object w:dxaOrig="2720" w:dyaOrig="360" w14:anchorId="62C7FFA0">
          <v:shape id="_x0000_i1028" type="#_x0000_t75" style="width:135.85pt;height:17.8pt" o:ole="">
            <v:imagedata r:id="rId11" o:title=""/>
          </v:shape>
          <o:OLEObject Type="Embed" ProgID="Equation.DSMT4" ShapeID="_x0000_i1028" DrawAspect="Content" ObjectID="_1681210661" r:id="rId12"/>
        </w:object>
      </w:r>
    </w:p>
    <w:p w14:paraId="16241CB5" w14:textId="77777777" w:rsidR="00EC08D5" w:rsidRPr="00BC17CE" w:rsidRDefault="00685279" w:rsidP="00685279">
      <w:pPr>
        <w:spacing w:before="100" w:beforeAutospacing="1" w:after="100" w:afterAutospacing="1"/>
        <w:jc w:val="both"/>
        <w:rPr>
          <w:rFonts w:ascii="Arial" w:hAnsi="Arial" w:cs="Arial"/>
        </w:rPr>
      </w:pPr>
      <w:r w:rsidRPr="00BC17CE">
        <w:rPr>
          <w:rFonts w:ascii="Arial" w:hAnsi="Arial" w:cs="Arial"/>
        </w:rPr>
        <w:t>x = 0</w:t>
      </w:r>
    </w:p>
    <w:p w14:paraId="026E0EBE" w14:textId="77777777" w:rsidR="00685279" w:rsidRPr="00BC17CE" w:rsidRDefault="007E604A" w:rsidP="007E604A">
      <w:pPr>
        <w:numPr>
          <w:ilvl w:val="0"/>
          <w:numId w:val="12"/>
        </w:numPr>
        <w:spacing w:before="100" w:beforeAutospacing="1" w:after="100" w:afterAutospacing="1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Solución es </w:t>
      </w:r>
      <w:r w:rsidR="00685279" w:rsidRPr="00BC17CE">
        <w:rPr>
          <w:rFonts w:ascii="Arial" w:hAnsi="Arial" w:cs="Arial"/>
        </w:rPr>
        <w:t xml:space="preserve">(0, 0.1234), </w:t>
      </w:r>
      <w:r>
        <w:rPr>
          <w:rFonts w:ascii="Arial" w:hAnsi="Arial" w:cs="Arial"/>
        </w:rPr>
        <w:t xml:space="preserve"> </w:t>
      </w:r>
      <w:r w:rsidR="00685279" w:rsidRPr="00BC17CE">
        <w:rPr>
          <w:rFonts w:ascii="Arial" w:hAnsi="Arial" w:cs="Arial"/>
        </w:rPr>
        <w:t>pero x = 4y</w:t>
      </w:r>
    </w:p>
    <w:p w14:paraId="53385156" w14:textId="77777777" w:rsidR="00685279" w:rsidRPr="00BC17CE" w:rsidRDefault="00685279" w:rsidP="00685279">
      <w:pPr>
        <w:spacing w:before="100" w:beforeAutospacing="1" w:after="100" w:afterAutospacing="1"/>
        <w:jc w:val="both"/>
        <w:rPr>
          <w:rFonts w:ascii="Arial" w:hAnsi="Arial" w:cs="Arial"/>
        </w:rPr>
      </w:pPr>
      <w:r w:rsidRPr="00BC17CE">
        <w:rPr>
          <w:rFonts w:ascii="Arial" w:hAnsi="Arial" w:cs="Arial"/>
          <w:position w:val="-12"/>
          <w:lang w:val="es-CO"/>
        </w:rPr>
        <w:object w:dxaOrig="1080" w:dyaOrig="380" w14:anchorId="2DA68B45">
          <v:shape id="_x0000_i1029" type="#_x0000_t75" style="width:63.1pt;height:21.55pt" o:ole="">
            <v:imagedata r:id="rId13" o:title=""/>
          </v:shape>
          <o:OLEObject Type="Embed" ProgID="Equation.DSMT4" ShapeID="_x0000_i1029" DrawAspect="Content" ObjectID="_1681210662" r:id="rId14"/>
        </w:object>
      </w:r>
      <w:r w:rsidRPr="00BC17CE">
        <w:rPr>
          <w:rFonts w:ascii="Arial" w:hAnsi="Arial" w:cs="Arial"/>
        </w:rPr>
        <w:t xml:space="preserve"> - magnitud de multiplicador (provoca errores grandes cuando hay redondeo de PC).</w:t>
      </w:r>
    </w:p>
    <w:p w14:paraId="32952092" w14:textId="77777777" w:rsidR="00685279" w:rsidRPr="00BC17CE" w:rsidRDefault="00685279" w:rsidP="00685279">
      <w:pPr>
        <w:spacing w:before="100" w:beforeAutospacing="1" w:after="100" w:afterAutospacing="1"/>
        <w:jc w:val="both"/>
        <w:rPr>
          <w:rFonts w:ascii="Arial" w:hAnsi="Arial" w:cs="Arial"/>
        </w:rPr>
      </w:pPr>
      <w:r w:rsidRPr="00BC17CE">
        <w:rPr>
          <w:rFonts w:ascii="Arial" w:hAnsi="Arial" w:cs="Arial"/>
        </w:rPr>
        <w:t>Solución: cambiar las dos ecuaciones de lugares, entonces:</w:t>
      </w:r>
    </w:p>
    <w:p w14:paraId="1E0F40BB" w14:textId="77777777" w:rsidR="00685279" w:rsidRPr="00BC17CE" w:rsidRDefault="00685279" w:rsidP="00685279">
      <w:pPr>
        <w:spacing w:before="100" w:beforeAutospacing="1" w:after="100" w:afterAutospacing="1"/>
        <w:jc w:val="both"/>
        <w:rPr>
          <w:rFonts w:ascii="Arial" w:hAnsi="Arial" w:cs="Arial"/>
        </w:rPr>
      </w:pPr>
      <w:r w:rsidRPr="00BC17CE">
        <w:rPr>
          <w:rFonts w:ascii="Arial" w:hAnsi="Arial" w:cs="Arial"/>
          <w:position w:val="-12"/>
          <w:lang w:val="es-CO"/>
        </w:rPr>
        <w:object w:dxaOrig="1160" w:dyaOrig="380" w14:anchorId="6939B05A">
          <v:shape id="_x0000_i1030" type="#_x0000_t75" style="width:80.9pt;height:26pt" o:ole="">
            <v:imagedata r:id="rId15" o:title=""/>
          </v:shape>
          <o:OLEObject Type="Embed" ProgID="Equation.DSMT4" ShapeID="_x0000_i1030" DrawAspect="Content" ObjectID="_1681210663" r:id="rId16"/>
        </w:object>
      </w:r>
      <w:r w:rsidRPr="00BC17CE">
        <w:rPr>
          <w:rFonts w:ascii="Arial" w:hAnsi="Arial" w:cs="Arial"/>
        </w:rPr>
        <w:t xml:space="preserve"> - magnitud pequeña.</w:t>
      </w:r>
    </w:p>
    <w:p w14:paraId="4A33088B" w14:textId="77777777" w:rsidR="00685279" w:rsidRPr="00BC17CE" w:rsidRDefault="00685279" w:rsidP="00685279">
      <w:pPr>
        <w:spacing w:before="100" w:beforeAutospacing="1" w:after="100" w:afterAutospacing="1"/>
        <w:jc w:val="both"/>
        <w:rPr>
          <w:rFonts w:ascii="Arial" w:hAnsi="Arial" w:cs="Arial"/>
        </w:rPr>
      </w:pPr>
    </w:p>
    <w:p w14:paraId="22DBA8B2" w14:textId="77777777" w:rsidR="00685279" w:rsidRPr="00BC17CE" w:rsidRDefault="00685279" w:rsidP="000D7781">
      <w:pPr>
        <w:numPr>
          <w:ilvl w:val="0"/>
          <w:numId w:val="12"/>
        </w:numPr>
        <w:spacing w:before="100" w:beforeAutospacing="1" w:after="100" w:afterAutospacing="1"/>
        <w:jc w:val="both"/>
        <w:rPr>
          <w:rFonts w:ascii="Arial" w:hAnsi="Arial" w:cs="Arial"/>
        </w:rPr>
      </w:pPr>
      <w:r w:rsidRPr="00BC17CE">
        <w:rPr>
          <w:rFonts w:ascii="Arial" w:hAnsi="Arial" w:cs="Arial"/>
        </w:rPr>
        <w:t>Resolveremos cambiando el orden de las dos ecuaciones:</w:t>
      </w:r>
    </w:p>
    <w:p w14:paraId="5FE3733A" w14:textId="77777777" w:rsidR="00685279" w:rsidRPr="00BC17CE" w:rsidRDefault="00685279" w:rsidP="00685279">
      <w:pPr>
        <w:spacing w:before="100" w:beforeAutospacing="1" w:after="100" w:afterAutospacing="1"/>
        <w:jc w:val="both"/>
        <w:rPr>
          <w:rFonts w:ascii="Arial" w:hAnsi="Arial" w:cs="Arial"/>
        </w:rPr>
      </w:pPr>
      <w:r w:rsidRPr="00BC17CE">
        <w:rPr>
          <w:rFonts w:ascii="Arial" w:hAnsi="Arial" w:cs="Arial"/>
          <w:position w:val="-32"/>
        </w:rPr>
        <w:object w:dxaOrig="1880" w:dyaOrig="760" w14:anchorId="652F682D">
          <v:shape id="_x0000_i1031" type="#_x0000_t75" style="width:93.55pt;height:38.6pt" o:ole="">
            <v:imagedata r:id="rId17" o:title=""/>
          </v:shape>
          <o:OLEObject Type="Embed" ProgID="Equation.DSMT4" ShapeID="_x0000_i1031" DrawAspect="Content" ObjectID="_1681210664" r:id="rId18"/>
        </w:object>
      </w:r>
      <w:r w:rsidRPr="00BC17CE">
        <w:rPr>
          <w:rFonts w:ascii="Arial" w:hAnsi="Arial" w:cs="Arial"/>
        </w:rPr>
        <w:t xml:space="preserve">10^-8F1+F2     </w:t>
      </w:r>
      <w:r w:rsidRPr="00BC17CE">
        <w:rPr>
          <w:rFonts w:ascii="Arial" w:hAnsi="Arial" w:cs="Arial"/>
          <w:position w:val="-30"/>
        </w:rPr>
        <w:object w:dxaOrig="1600" w:dyaOrig="720" w14:anchorId="66BC6D5F">
          <v:shape id="_x0000_i1032" type="#_x0000_t75" style="width:80.15pt;height:36.35pt" o:ole="">
            <v:imagedata r:id="rId19" o:title=""/>
          </v:shape>
          <o:OLEObject Type="Embed" ProgID="Equation.DSMT4" ShapeID="_x0000_i1032" DrawAspect="Content" ObjectID="_1681210665" r:id="rId20"/>
        </w:object>
      </w:r>
    </w:p>
    <w:p w14:paraId="33C86B9C" w14:textId="77777777" w:rsidR="00685279" w:rsidRPr="00BC17CE" w:rsidRDefault="00685279" w:rsidP="00685279">
      <w:pPr>
        <w:spacing w:before="100" w:beforeAutospacing="1" w:after="100" w:afterAutospacing="1"/>
        <w:jc w:val="both"/>
        <w:rPr>
          <w:rFonts w:ascii="Arial" w:hAnsi="Arial" w:cs="Arial"/>
        </w:rPr>
      </w:pPr>
      <w:r w:rsidRPr="00BC17CE">
        <w:rPr>
          <w:rFonts w:ascii="Arial" w:hAnsi="Arial" w:cs="Arial"/>
        </w:rPr>
        <w:t>y = 0.1234     x = 0.4936</w:t>
      </w:r>
    </w:p>
    <w:p w14:paraId="2AD51CF6" w14:textId="77777777" w:rsidR="00685279" w:rsidRPr="00BC17CE" w:rsidRDefault="00685279" w:rsidP="00685279">
      <w:pPr>
        <w:spacing w:before="100" w:beforeAutospacing="1" w:after="100" w:afterAutospacing="1"/>
        <w:jc w:val="both"/>
        <w:rPr>
          <w:rFonts w:ascii="Arial" w:hAnsi="Arial" w:cs="Arial"/>
        </w:rPr>
      </w:pPr>
      <w:r w:rsidRPr="00BC17CE">
        <w:rPr>
          <w:rFonts w:ascii="Arial" w:hAnsi="Arial" w:cs="Arial"/>
          <w:position w:val="-30"/>
        </w:rPr>
        <w:object w:dxaOrig="4020" w:dyaOrig="720" w14:anchorId="65BCCC59">
          <v:shape id="_x0000_i1033" type="#_x0000_t75" style="width:201.15pt;height:36.35pt" o:ole="">
            <v:imagedata r:id="rId21" o:title=""/>
          </v:shape>
          <o:OLEObject Type="Embed" ProgID="Equation.DSMT4" ShapeID="_x0000_i1033" DrawAspect="Content" ObjectID="_1681210666" r:id="rId22"/>
        </w:object>
      </w:r>
    </w:p>
    <w:p w14:paraId="4CC4C250" w14:textId="77777777" w:rsidR="00685279" w:rsidRPr="00BC17CE" w:rsidRDefault="00685279" w:rsidP="000D7781">
      <w:pPr>
        <w:numPr>
          <w:ilvl w:val="0"/>
          <w:numId w:val="12"/>
        </w:numPr>
        <w:spacing w:before="100" w:beforeAutospacing="1" w:after="100" w:afterAutospacing="1"/>
        <w:jc w:val="both"/>
        <w:rPr>
          <w:rFonts w:ascii="Arial" w:hAnsi="Arial" w:cs="Arial"/>
        </w:rPr>
      </w:pPr>
      <w:r w:rsidRPr="00BC17CE">
        <w:rPr>
          <w:rFonts w:ascii="Arial" w:hAnsi="Arial" w:cs="Arial"/>
        </w:rPr>
        <w:t>Conclusión: reordenando los renglones (ecuaciones) se mejora en gran medida la calidad de la solución deducida.</w:t>
      </w:r>
    </w:p>
    <w:p w14:paraId="335F52B3" w14:textId="77777777" w:rsidR="00960339" w:rsidRPr="00BC17CE" w:rsidRDefault="00960339">
      <w:pPr>
        <w:rPr>
          <w:rFonts w:ascii="Arial" w:hAnsi="Arial" w:cs="Arial"/>
        </w:rPr>
      </w:pPr>
    </w:p>
    <w:p w14:paraId="6AF47C7C" w14:textId="77777777" w:rsidR="000D7781" w:rsidRDefault="000D7781">
      <w:pPr>
        <w:rPr>
          <w:rFonts w:ascii="Arial" w:hAnsi="Arial" w:cs="Arial"/>
          <w:lang w:val="es-CO"/>
        </w:rPr>
      </w:pPr>
    </w:p>
    <w:p w14:paraId="40588A9F" w14:textId="77777777" w:rsidR="00707287" w:rsidRPr="000D7781" w:rsidRDefault="00707287">
      <w:pPr>
        <w:rPr>
          <w:rFonts w:ascii="Arial" w:hAnsi="Arial" w:cs="Arial"/>
          <w:u w:val="single"/>
          <w:lang w:val="es-CO"/>
        </w:rPr>
      </w:pPr>
      <w:r w:rsidRPr="000D7781">
        <w:rPr>
          <w:rFonts w:ascii="Arial" w:hAnsi="Arial" w:cs="Arial"/>
          <w:u w:val="single"/>
          <w:lang w:val="es-CO"/>
        </w:rPr>
        <w:lastRenderedPageBreak/>
        <w:t>Ejemplo:</w:t>
      </w:r>
    </w:p>
    <w:p w14:paraId="1FCACD0E" w14:textId="77777777" w:rsidR="00707287" w:rsidRPr="00BC17CE" w:rsidRDefault="00C825F2">
      <w:pPr>
        <w:rPr>
          <w:rFonts w:ascii="Arial" w:hAnsi="Arial" w:cs="Arial"/>
          <w:lang w:val="es-CO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16F84F52" wp14:editId="4F07C039">
            <wp:extent cx="2743200" cy="685800"/>
            <wp:effectExtent l="19050" t="0" r="0" b="0"/>
            <wp:docPr id="10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2295D04" w14:textId="77777777" w:rsidR="00707287" w:rsidRPr="00BC17CE" w:rsidRDefault="00960339" w:rsidP="000D7781">
      <w:pPr>
        <w:numPr>
          <w:ilvl w:val="0"/>
          <w:numId w:val="12"/>
        </w:numPr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>Solución</w:t>
      </w:r>
      <w:r w:rsidR="00707287" w:rsidRPr="00BC17CE">
        <w:rPr>
          <w:rFonts w:ascii="Arial" w:hAnsi="Arial" w:cs="Arial"/>
          <w:lang w:val="es-CO"/>
        </w:rPr>
        <w:t xml:space="preserve"> </w:t>
      </w:r>
      <w:r w:rsidR="000D7781">
        <w:rPr>
          <w:rFonts w:ascii="Arial" w:hAnsi="Arial" w:cs="Arial"/>
          <w:lang w:val="es-CO"/>
        </w:rPr>
        <w:t xml:space="preserve">exacta </w:t>
      </w:r>
      <w:r w:rsidR="00707287" w:rsidRPr="00BC17CE">
        <w:rPr>
          <w:rFonts w:ascii="Arial" w:hAnsi="Arial" w:cs="Arial"/>
          <w:lang w:val="es-CO"/>
        </w:rPr>
        <w:t>es x1=x2=1.0</w:t>
      </w:r>
    </w:p>
    <w:p w14:paraId="47E22E81" w14:textId="77777777" w:rsidR="00707287" w:rsidRPr="00BC17CE" w:rsidRDefault="00707287">
      <w:pPr>
        <w:rPr>
          <w:rFonts w:ascii="Arial" w:hAnsi="Arial" w:cs="Arial"/>
          <w:lang w:val="es-CO"/>
        </w:rPr>
      </w:pPr>
    </w:p>
    <w:p w14:paraId="4B1EF2B7" w14:textId="77777777" w:rsidR="00707287" w:rsidRPr="00BC17CE" w:rsidRDefault="000D7781" w:rsidP="000D7781">
      <w:pPr>
        <w:numPr>
          <w:ilvl w:val="0"/>
          <w:numId w:val="12"/>
        </w:numPr>
        <w:rPr>
          <w:rFonts w:ascii="Arial" w:hAnsi="Arial" w:cs="Arial"/>
          <w:lang w:val="es-CO"/>
        </w:rPr>
      </w:pPr>
      <w:r>
        <w:rPr>
          <w:rFonts w:ascii="Arial" w:hAnsi="Arial" w:cs="Arial"/>
          <w:lang w:val="es-CO"/>
        </w:rPr>
        <w:t xml:space="preserve">Utilizamos el </w:t>
      </w:r>
      <w:r w:rsidR="00960339" w:rsidRPr="00BC17CE">
        <w:rPr>
          <w:rFonts w:ascii="Arial" w:hAnsi="Arial" w:cs="Arial"/>
          <w:lang w:val="es-CO"/>
        </w:rPr>
        <w:t>Método</w:t>
      </w:r>
      <w:r w:rsidR="00707287" w:rsidRPr="00BC17CE">
        <w:rPr>
          <w:rFonts w:ascii="Arial" w:hAnsi="Arial" w:cs="Arial"/>
          <w:lang w:val="es-CO"/>
        </w:rPr>
        <w:t xml:space="preserve"> de Gauss</w:t>
      </w:r>
      <w:r>
        <w:rPr>
          <w:rFonts w:ascii="Arial" w:hAnsi="Arial" w:cs="Arial"/>
          <w:lang w:val="es-CO"/>
        </w:rPr>
        <w:t xml:space="preserve"> visto (sin previos cambios)</w:t>
      </w:r>
      <w:r w:rsidR="00707287" w:rsidRPr="00BC17CE">
        <w:rPr>
          <w:rFonts w:ascii="Arial" w:hAnsi="Arial" w:cs="Arial"/>
          <w:lang w:val="es-CO"/>
        </w:rPr>
        <w:t xml:space="preserve">:   </w:t>
      </w:r>
    </w:p>
    <w:p w14:paraId="7D5226E0" w14:textId="77777777" w:rsidR="00707287" w:rsidRPr="00BC17CE" w:rsidRDefault="00C825F2">
      <w:pPr>
        <w:rPr>
          <w:rFonts w:ascii="Arial" w:hAnsi="Arial" w:cs="Arial"/>
          <w:lang w:val="es-CO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776636D3" wp14:editId="275240FA">
            <wp:extent cx="2085975" cy="219075"/>
            <wp:effectExtent l="19050" t="0" r="9525" b="0"/>
            <wp:docPr id="11" name="Imagen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3AA5BC1" w14:textId="77777777" w:rsidR="00707287" w:rsidRPr="00BC17CE" w:rsidRDefault="00707287">
      <w:pPr>
        <w:rPr>
          <w:rFonts w:ascii="Arial" w:hAnsi="Arial" w:cs="Arial"/>
          <w:lang w:val="es-CO"/>
        </w:rPr>
      </w:pPr>
    </w:p>
    <w:p w14:paraId="498EE908" w14:textId="77777777" w:rsidR="00707287" w:rsidRPr="00BC17CE" w:rsidRDefault="00C825F2">
      <w:pPr>
        <w:rPr>
          <w:rFonts w:ascii="Arial" w:hAnsi="Arial" w:cs="Arial"/>
          <w:lang w:val="es-CO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19938845" wp14:editId="4BDF838D">
            <wp:extent cx="2466975" cy="533400"/>
            <wp:effectExtent l="19050" t="0" r="9525" b="0"/>
            <wp:docPr id="12" name="Image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A8EC3A8" w14:textId="77777777" w:rsidR="000D7781" w:rsidRDefault="00707287">
      <w:pPr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>Sustitución regresiva</w:t>
      </w:r>
      <w:r w:rsidR="000D7781">
        <w:rPr>
          <w:rFonts w:ascii="Arial" w:hAnsi="Arial" w:cs="Arial"/>
          <w:lang w:val="es-CO"/>
        </w:rPr>
        <w:t xml:space="preserve"> nos da</w:t>
      </w:r>
      <w:r w:rsidRPr="00BC17CE">
        <w:rPr>
          <w:rFonts w:ascii="Arial" w:hAnsi="Arial" w:cs="Arial"/>
          <w:lang w:val="es-CO"/>
        </w:rPr>
        <w:t>:</w:t>
      </w:r>
    </w:p>
    <w:p w14:paraId="21F4BF27" w14:textId="77777777" w:rsidR="00707287" w:rsidRPr="00BC17CE" w:rsidRDefault="000D7781">
      <w:pPr>
        <w:rPr>
          <w:rFonts w:ascii="Arial" w:hAnsi="Arial" w:cs="Arial"/>
          <w:lang w:val="es-CO"/>
        </w:rPr>
      </w:pPr>
      <w:r>
        <w:rPr>
          <w:rFonts w:ascii="Arial" w:hAnsi="Arial" w:cs="Arial"/>
          <w:lang w:val="es-CO"/>
        </w:rPr>
        <w:t>X</w:t>
      </w:r>
      <w:r>
        <w:rPr>
          <w:rFonts w:ascii="Arial" w:hAnsi="Arial" w:cs="Arial"/>
          <w:vertAlign w:val="subscript"/>
          <w:lang w:val="es-CO"/>
        </w:rPr>
        <w:t>2</w:t>
      </w:r>
      <w:r w:rsidR="00707287" w:rsidRPr="00BC17CE">
        <w:rPr>
          <w:rFonts w:ascii="Arial" w:hAnsi="Arial" w:cs="Arial"/>
          <w:lang w:val="es-CO"/>
        </w:rPr>
        <w:t>=1.001</w:t>
      </w:r>
    </w:p>
    <w:p w14:paraId="4555FAB5" w14:textId="77777777" w:rsidR="00707287" w:rsidRPr="00BC17CE" w:rsidRDefault="00707287">
      <w:pPr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>X</w:t>
      </w:r>
      <w:r w:rsidR="000D7781">
        <w:rPr>
          <w:rFonts w:ascii="Arial" w:hAnsi="Arial" w:cs="Arial"/>
          <w:vertAlign w:val="subscript"/>
          <w:lang w:val="es-CO"/>
        </w:rPr>
        <w:t>1</w:t>
      </w:r>
      <w:r w:rsidRPr="00BC17CE">
        <w:rPr>
          <w:rFonts w:ascii="Arial" w:hAnsi="Arial" w:cs="Arial"/>
          <w:lang w:val="es-CO"/>
        </w:rPr>
        <w:t>=0.9956</w:t>
      </w:r>
    </w:p>
    <w:p w14:paraId="0E7FCCCC" w14:textId="77777777" w:rsidR="00707287" w:rsidRPr="00BC17CE" w:rsidRDefault="00707287">
      <w:pPr>
        <w:rPr>
          <w:rFonts w:ascii="Arial" w:hAnsi="Arial" w:cs="Arial"/>
          <w:lang w:val="es-CO"/>
        </w:rPr>
      </w:pPr>
    </w:p>
    <w:p w14:paraId="57E055D2" w14:textId="77777777" w:rsidR="00707287" w:rsidRPr="00BC17CE" w:rsidRDefault="00707287">
      <w:pPr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>Ejemplo:</w:t>
      </w:r>
    </w:p>
    <w:p w14:paraId="54493D78" w14:textId="77777777" w:rsidR="00707287" w:rsidRPr="00BC17CE" w:rsidRDefault="00C825F2">
      <w:pPr>
        <w:rPr>
          <w:rFonts w:ascii="Arial" w:hAnsi="Arial" w:cs="Arial"/>
          <w:lang w:val="es-CO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58C692CF" wp14:editId="54FB0031">
            <wp:extent cx="2971800" cy="771525"/>
            <wp:effectExtent l="19050" t="0" r="0" b="0"/>
            <wp:docPr id="13" name="Imagen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8C7F8D1" w14:textId="77777777" w:rsidR="00707287" w:rsidRPr="00BC17CE" w:rsidRDefault="00C825F2">
      <w:pPr>
        <w:rPr>
          <w:rFonts w:ascii="Arial" w:hAnsi="Arial" w:cs="Arial"/>
          <w:lang w:val="es-CO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3C432E58" wp14:editId="7855B7F0">
            <wp:extent cx="2238375" cy="180975"/>
            <wp:effectExtent l="19050" t="0" r="9525" b="0"/>
            <wp:docPr id="14" name="Imagen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AA123B2" w14:textId="77777777" w:rsidR="00707287" w:rsidRPr="00BC17CE" w:rsidRDefault="00707287">
      <w:pPr>
        <w:rPr>
          <w:rFonts w:ascii="Arial" w:hAnsi="Arial" w:cs="Arial"/>
          <w:lang w:val="es-CO"/>
        </w:rPr>
      </w:pPr>
    </w:p>
    <w:p w14:paraId="22E33F3B" w14:textId="77777777" w:rsidR="00707287" w:rsidRPr="00BC17CE" w:rsidRDefault="00C825F2">
      <w:pPr>
        <w:rPr>
          <w:rFonts w:ascii="Arial" w:hAnsi="Arial" w:cs="Arial"/>
          <w:lang w:val="es-CO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0B7E6774" wp14:editId="0B538AF6">
            <wp:extent cx="2276475" cy="571500"/>
            <wp:effectExtent l="19050" t="0" r="9525" b="0"/>
            <wp:docPr id="15" name="Imagen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2FD6C91" w14:textId="77777777" w:rsidR="000239EF" w:rsidRDefault="00707287" w:rsidP="000D7781">
      <w:pPr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>X1=X2=1.000</w:t>
      </w:r>
      <w:bookmarkStart w:id="0" w:name="1.3.5_Cifras_significativas"/>
    </w:p>
    <w:p w14:paraId="4F3A97A5" w14:textId="77777777" w:rsidR="000D7781" w:rsidRPr="000D7781" w:rsidRDefault="000D7781" w:rsidP="000D7781">
      <w:pPr>
        <w:rPr>
          <w:rFonts w:ascii="Arial" w:hAnsi="Arial" w:cs="Arial"/>
          <w:lang w:val="es-CO"/>
        </w:rPr>
      </w:pPr>
    </w:p>
    <w:bookmarkEnd w:id="0"/>
    <w:p w14:paraId="15D86BCA" w14:textId="77777777" w:rsidR="003656EF" w:rsidRPr="00BC17CE" w:rsidRDefault="003656EF">
      <w:pPr>
        <w:rPr>
          <w:rFonts w:ascii="Arial" w:hAnsi="Arial" w:cs="Arial"/>
          <w:lang w:val="es-CO"/>
        </w:rPr>
      </w:pPr>
    </w:p>
    <w:p w14:paraId="2AABDC81" w14:textId="77777777" w:rsidR="003656EF" w:rsidRPr="00BC17CE" w:rsidRDefault="000D7781" w:rsidP="000D7781">
      <w:pPr>
        <w:numPr>
          <w:ilvl w:val="0"/>
          <w:numId w:val="13"/>
        </w:numPr>
        <w:jc w:val="both"/>
        <w:rPr>
          <w:rFonts w:ascii="Arial" w:hAnsi="Arial" w:cs="Arial"/>
          <w:b/>
          <w:color w:val="17365D"/>
          <w:lang w:val="es-CO"/>
        </w:rPr>
      </w:pPr>
      <w:r>
        <w:rPr>
          <w:rFonts w:ascii="Arial" w:hAnsi="Arial" w:cs="Arial"/>
          <w:b/>
          <w:color w:val="17365D"/>
          <w:lang w:val="es-CO"/>
        </w:rPr>
        <w:t>Los métodos que usan las e</w:t>
      </w:r>
      <w:r w:rsidR="002B0E8A" w:rsidRPr="00BC17CE">
        <w:rPr>
          <w:rFonts w:ascii="Arial" w:hAnsi="Arial" w:cs="Arial"/>
          <w:b/>
          <w:color w:val="17365D"/>
          <w:lang w:val="es-CO"/>
        </w:rPr>
        <w:t xml:space="preserve">strategias de pivoteo: </w:t>
      </w:r>
      <w:r>
        <w:rPr>
          <w:rFonts w:ascii="Arial" w:hAnsi="Arial" w:cs="Arial"/>
          <w:b/>
          <w:color w:val="17365D"/>
          <w:lang w:val="es-CO"/>
        </w:rPr>
        <w:t>eligen</w:t>
      </w:r>
      <w:r w:rsidR="002B0E8A" w:rsidRPr="00BC17CE">
        <w:rPr>
          <w:rFonts w:ascii="Arial" w:hAnsi="Arial" w:cs="Arial"/>
          <w:b/>
          <w:color w:val="17365D"/>
          <w:lang w:val="es-CO"/>
        </w:rPr>
        <w:t xml:space="preserve"> como pivote el elemento de mayor magnitud.</w:t>
      </w:r>
    </w:p>
    <w:p w14:paraId="1E371C94" w14:textId="77777777" w:rsidR="003656EF" w:rsidRPr="00BC17CE" w:rsidRDefault="003656EF">
      <w:pPr>
        <w:rPr>
          <w:rFonts w:ascii="Arial" w:hAnsi="Arial" w:cs="Arial"/>
          <w:b/>
          <w:u w:val="single"/>
          <w:lang w:val="es-CO"/>
        </w:rPr>
      </w:pPr>
    </w:p>
    <w:p w14:paraId="435019D4" w14:textId="77777777" w:rsidR="008C628C" w:rsidRPr="00BC17CE" w:rsidRDefault="008C628C">
      <w:pPr>
        <w:rPr>
          <w:rFonts w:ascii="Arial" w:hAnsi="Arial" w:cs="Arial"/>
          <w:b/>
          <w:u w:val="single"/>
          <w:lang w:val="es-CO"/>
        </w:rPr>
      </w:pPr>
    </w:p>
    <w:p w14:paraId="72FBBF77" w14:textId="77777777" w:rsidR="008C628C" w:rsidRPr="00BC17CE" w:rsidRDefault="008C628C">
      <w:pPr>
        <w:rPr>
          <w:rFonts w:ascii="Arial" w:hAnsi="Arial" w:cs="Arial"/>
          <w:b/>
          <w:u w:val="single"/>
          <w:lang w:val="es-CO"/>
        </w:rPr>
      </w:pPr>
    </w:p>
    <w:p w14:paraId="3EED362F" w14:textId="77777777" w:rsidR="007B32B7" w:rsidRPr="00BC17CE" w:rsidRDefault="007B32B7">
      <w:pPr>
        <w:rPr>
          <w:rFonts w:ascii="Arial" w:hAnsi="Arial" w:cs="Arial"/>
          <w:b/>
          <w:u w:val="single"/>
          <w:lang w:val="es-CO"/>
        </w:rPr>
      </w:pPr>
      <w:r w:rsidRPr="00BC17CE">
        <w:rPr>
          <w:rFonts w:ascii="Arial" w:hAnsi="Arial" w:cs="Arial"/>
          <w:b/>
          <w:u w:val="single"/>
          <w:lang w:val="es-CO"/>
        </w:rPr>
        <w:t xml:space="preserve">Pivoteo parcial:  </w:t>
      </w:r>
      <w:r w:rsidR="00833976" w:rsidRPr="00BC17CE">
        <w:rPr>
          <w:rFonts w:ascii="Arial" w:hAnsi="Arial" w:cs="Arial"/>
          <w:b/>
          <w:u w:val="single"/>
          <w:lang w:val="es-CO"/>
        </w:rPr>
        <w:t>Mantener las magnitudes relativas de los elementos de la matriz U</w:t>
      </w:r>
    </w:p>
    <w:p w14:paraId="2D448FF4" w14:textId="77777777" w:rsidR="00833976" w:rsidRPr="00BC17CE" w:rsidRDefault="00C825F2">
      <w:pPr>
        <w:rPr>
          <w:rFonts w:ascii="Arial" w:hAnsi="Arial" w:cs="Arial"/>
          <w:lang w:val="es-CO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1F06AD3A" wp14:editId="5E3043D7">
            <wp:extent cx="3724275" cy="352425"/>
            <wp:effectExtent l="19050" t="0" r="9525" b="0"/>
            <wp:docPr id="17" name="Imagen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A53462D" w14:textId="77777777" w:rsidR="00E403EE" w:rsidRPr="00BC17CE" w:rsidRDefault="00C825F2">
      <w:pPr>
        <w:rPr>
          <w:rFonts w:ascii="Arial" w:hAnsi="Arial" w:cs="Arial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7CA76AAA" wp14:editId="3DB3FA9D">
            <wp:extent cx="3000375" cy="914400"/>
            <wp:effectExtent l="19050" t="0" r="9525" b="0"/>
            <wp:docPr id="18" name="Imagen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403EE" w:rsidRPr="00BC17CE">
        <w:rPr>
          <w:rFonts w:ascii="Arial" w:hAnsi="Arial" w:cs="Arial"/>
        </w:rPr>
        <w:t xml:space="preserve"> </w:t>
      </w:r>
      <w:r w:rsidR="00E344F6" w:rsidRPr="00BC17CE">
        <w:rPr>
          <w:rFonts w:ascii="Arial" w:hAnsi="Arial" w:cs="Arial"/>
        </w:rPr>
        <w:t xml:space="preserve">Aquí en col. 2 es elemento </w:t>
      </w:r>
      <w:r w:rsidR="008C628C" w:rsidRPr="00BC17CE">
        <w:rPr>
          <w:rFonts w:ascii="Arial" w:hAnsi="Arial" w:cs="Arial"/>
        </w:rPr>
        <w:t>7</w:t>
      </w:r>
    </w:p>
    <w:p w14:paraId="27B81194" w14:textId="77777777" w:rsidR="00E403EE" w:rsidRPr="00BC17CE" w:rsidRDefault="00E403EE">
      <w:pPr>
        <w:rPr>
          <w:rFonts w:ascii="Arial" w:hAnsi="Arial" w:cs="Arial"/>
        </w:rPr>
      </w:pPr>
      <w:r w:rsidRPr="00BC17CE">
        <w:rPr>
          <w:rFonts w:ascii="Arial" w:hAnsi="Arial" w:cs="Arial"/>
        </w:rPr>
        <w:t>Entonces multiplicadores serán &lt;1 en su valor absoluto</w:t>
      </w:r>
    </w:p>
    <w:p w14:paraId="5B871D73" w14:textId="77777777" w:rsidR="00E403EE" w:rsidRPr="00BC17CE" w:rsidRDefault="00E403EE">
      <w:pPr>
        <w:rPr>
          <w:rFonts w:ascii="Arial" w:hAnsi="Arial" w:cs="Arial"/>
        </w:rPr>
      </w:pPr>
      <w:r w:rsidRPr="00BC17CE">
        <w:rPr>
          <w:rFonts w:ascii="Arial" w:hAnsi="Arial" w:cs="Arial"/>
        </w:rPr>
        <w:t>Entonces propague un error más pequeño</w:t>
      </w:r>
    </w:p>
    <w:p w14:paraId="6981B7F1" w14:textId="77777777" w:rsidR="00E403EE" w:rsidRPr="00BC17CE" w:rsidRDefault="00E403EE">
      <w:pPr>
        <w:rPr>
          <w:rFonts w:ascii="Arial" w:hAnsi="Arial" w:cs="Arial"/>
          <w:lang w:val="es-CO"/>
        </w:rPr>
      </w:pPr>
    </w:p>
    <w:p w14:paraId="307A795C" w14:textId="77777777" w:rsidR="00833976" w:rsidRDefault="00833976" w:rsidP="00C825F2">
      <w:pPr>
        <w:rPr>
          <w:rFonts w:ascii="Arial" w:hAnsi="Arial" w:cs="Arial"/>
          <w:lang w:val="es-CO"/>
        </w:rPr>
      </w:pPr>
    </w:p>
    <w:p w14:paraId="658E8BF8" w14:textId="77777777" w:rsidR="00C825F2" w:rsidRPr="00BC17CE" w:rsidRDefault="00C825F2" w:rsidP="00C825F2">
      <w:pPr>
        <w:ind w:left="720"/>
        <w:rPr>
          <w:rFonts w:ascii="Arial" w:hAnsi="Arial" w:cs="Arial"/>
          <w:lang w:val="es-CO"/>
        </w:rPr>
      </w:pPr>
    </w:p>
    <w:p w14:paraId="289CA939" w14:textId="77777777" w:rsidR="00833976" w:rsidRPr="00BC17CE" w:rsidRDefault="00163E06">
      <w:pPr>
        <w:rPr>
          <w:rFonts w:ascii="Arial" w:hAnsi="Arial" w:cs="Arial"/>
          <w:b/>
          <w:u w:val="single"/>
          <w:lang w:val="es-CO"/>
        </w:rPr>
      </w:pPr>
      <w:r w:rsidRPr="00BC17CE">
        <w:rPr>
          <w:rFonts w:ascii="Arial" w:hAnsi="Arial" w:cs="Arial"/>
          <w:b/>
          <w:u w:val="single"/>
          <w:lang w:val="es-CO"/>
        </w:rPr>
        <w:lastRenderedPageBreak/>
        <w:t>Pivoteo</w:t>
      </w:r>
      <w:r w:rsidR="00833976" w:rsidRPr="00BC17CE">
        <w:rPr>
          <w:rFonts w:ascii="Arial" w:hAnsi="Arial" w:cs="Arial"/>
          <w:b/>
          <w:u w:val="single"/>
          <w:lang w:val="es-CO"/>
        </w:rPr>
        <w:t xml:space="preserve"> parcial escalado:</w:t>
      </w:r>
    </w:p>
    <w:p w14:paraId="1D14BA6A" w14:textId="77777777" w:rsidR="00283F53" w:rsidRPr="00BC17CE" w:rsidRDefault="00283F53">
      <w:pPr>
        <w:rPr>
          <w:rFonts w:ascii="Arial" w:hAnsi="Arial" w:cs="Arial"/>
          <w:lang w:val="es-CO"/>
        </w:rPr>
      </w:pPr>
    </w:p>
    <w:p w14:paraId="3F402BA8" w14:textId="77777777" w:rsidR="00833976" w:rsidRPr="00BC17CE" w:rsidRDefault="00283F53" w:rsidP="00D55CC9">
      <w:pPr>
        <w:jc w:val="both"/>
        <w:rPr>
          <w:rFonts w:ascii="Arial" w:hAnsi="Arial" w:cs="Arial"/>
          <w:b/>
          <w:u w:val="single"/>
          <w:lang w:val="es-CO"/>
        </w:rPr>
      </w:pPr>
      <w:r w:rsidRPr="00BC17CE">
        <w:rPr>
          <w:rFonts w:ascii="Arial" w:hAnsi="Arial" w:cs="Arial"/>
          <w:b/>
          <w:u w:val="single"/>
          <w:lang w:val="es-CO"/>
        </w:rPr>
        <w:t>Propósito es mantener las magnitudes relativas de los elementos de la matriz U del mismo orden que las de los coeficientes de la matriz original</w:t>
      </w:r>
    </w:p>
    <w:p w14:paraId="1BD799E2" w14:textId="77777777" w:rsidR="00833976" w:rsidRPr="00BC17CE" w:rsidRDefault="00C825F2" w:rsidP="00D55CC9">
      <w:pPr>
        <w:jc w:val="both"/>
        <w:rPr>
          <w:rFonts w:ascii="Arial" w:hAnsi="Arial" w:cs="Arial"/>
          <w:lang w:val="es-CO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3CA22071" wp14:editId="32C36CDD">
            <wp:extent cx="5486400" cy="285750"/>
            <wp:effectExtent l="19050" t="0" r="0" b="0"/>
            <wp:docPr id="19" name="Imagen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9374260" w14:textId="77777777" w:rsidR="00833976" w:rsidRPr="00BC17CE" w:rsidRDefault="00C825F2">
      <w:pPr>
        <w:rPr>
          <w:rFonts w:ascii="Arial" w:hAnsi="Arial" w:cs="Arial"/>
          <w:lang w:val="es-CO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0E341DA6" wp14:editId="00622819">
            <wp:extent cx="4924425" cy="876300"/>
            <wp:effectExtent l="19050" t="0" r="9525" b="0"/>
            <wp:docPr id="20" name="Imagen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442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7FA3D76" w14:textId="77777777" w:rsidR="00D21572" w:rsidRPr="00BC17CE" w:rsidRDefault="00D21572">
      <w:pPr>
        <w:rPr>
          <w:rFonts w:ascii="Arial" w:hAnsi="Arial" w:cs="Arial"/>
          <w:u w:val="single"/>
          <w:lang w:val="es-CO"/>
        </w:rPr>
      </w:pPr>
      <w:r w:rsidRPr="00BC17CE">
        <w:rPr>
          <w:rFonts w:ascii="Arial" w:hAnsi="Arial" w:cs="Arial"/>
          <w:u w:val="single"/>
          <w:lang w:val="es-CO"/>
        </w:rPr>
        <w:t>Ejemplo:</w:t>
      </w:r>
    </w:p>
    <w:p w14:paraId="76149083" w14:textId="77777777" w:rsidR="00E403EE" w:rsidRPr="00BC17CE" w:rsidRDefault="00C825F2">
      <w:pPr>
        <w:rPr>
          <w:rFonts w:ascii="Arial" w:hAnsi="Arial" w:cs="Arial"/>
          <w:lang w:val="es-CO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50A902CD" wp14:editId="7EDD4365">
            <wp:extent cx="3000375" cy="914400"/>
            <wp:effectExtent l="19050" t="0" r="9525" b="0"/>
            <wp:docPr id="21" name="Imagen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DF8D7B8" w14:textId="77777777" w:rsidR="00163E06" w:rsidRPr="00BC17CE" w:rsidRDefault="00E344F6">
      <w:pPr>
        <w:rPr>
          <w:rFonts w:ascii="Arial" w:hAnsi="Arial" w:cs="Arial"/>
          <w:b/>
          <w:lang w:val="es-CO"/>
        </w:rPr>
      </w:pPr>
      <w:r w:rsidRPr="00BC17CE">
        <w:rPr>
          <w:rFonts w:ascii="Arial" w:hAnsi="Arial" w:cs="Arial"/>
          <w:b/>
          <w:lang w:val="es-CO"/>
        </w:rPr>
        <w:t xml:space="preserve">fila 2   </w:t>
      </w:r>
      <w:r w:rsidRPr="00BC17CE">
        <w:rPr>
          <w:rFonts w:ascii="Arial" w:hAnsi="Arial" w:cs="Arial"/>
          <w:b/>
          <w:position w:val="-10"/>
          <w:lang w:val="es-CO"/>
        </w:rPr>
        <w:object w:dxaOrig="620" w:dyaOrig="340" w14:anchorId="096F6884">
          <v:shape id="_x0000_i1034" type="#_x0000_t75" style="width:30.45pt;height:17.05pt" o:ole="">
            <v:imagedata r:id="rId33" o:title=""/>
          </v:shape>
          <o:OLEObject Type="Embed" ProgID="Equation.3" ShapeID="_x0000_i1034" DrawAspect="Content" ObjectID="_1681210667" r:id="rId34"/>
        </w:object>
      </w:r>
    </w:p>
    <w:p w14:paraId="1E787780" w14:textId="77777777" w:rsidR="00E344F6" w:rsidRPr="00BC17CE" w:rsidRDefault="00E344F6" w:rsidP="00E344F6">
      <w:pPr>
        <w:rPr>
          <w:rFonts w:ascii="Arial" w:hAnsi="Arial" w:cs="Arial"/>
          <w:b/>
          <w:lang w:val="es-CO"/>
        </w:rPr>
      </w:pPr>
      <w:r w:rsidRPr="00BC17CE">
        <w:rPr>
          <w:rFonts w:ascii="Arial" w:hAnsi="Arial" w:cs="Arial"/>
          <w:b/>
          <w:lang w:val="es-CO"/>
        </w:rPr>
        <w:t xml:space="preserve">fila 3   </w:t>
      </w:r>
      <w:r w:rsidRPr="00BC17CE">
        <w:rPr>
          <w:rFonts w:ascii="Arial" w:hAnsi="Arial" w:cs="Arial"/>
          <w:b/>
          <w:position w:val="-10"/>
          <w:lang w:val="es-CO"/>
        </w:rPr>
        <w:object w:dxaOrig="760" w:dyaOrig="340" w14:anchorId="120935F2">
          <v:shape id="_x0000_i1035" type="#_x0000_t75" style="width:38.6pt;height:17.05pt" o:ole="">
            <v:imagedata r:id="rId35" o:title=""/>
          </v:shape>
          <o:OLEObject Type="Embed" ProgID="Equation.3" ShapeID="_x0000_i1035" DrawAspect="Content" ObjectID="_1681210668" r:id="rId36"/>
        </w:object>
      </w:r>
    </w:p>
    <w:p w14:paraId="0E8D322F" w14:textId="77777777" w:rsidR="00E344F6" w:rsidRPr="00BC17CE" w:rsidRDefault="00E344F6" w:rsidP="00E344F6">
      <w:pPr>
        <w:rPr>
          <w:rFonts w:ascii="Arial" w:hAnsi="Arial" w:cs="Arial"/>
          <w:b/>
          <w:lang w:val="es-CO"/>
        </w:rPr>
      </w:pPr>
      <w:r w:rsidRPr="00BC17CE">
        <w:rPr>
          <w:rFonts w:ascii="Arial" w:hAnsi="Arial" w:cs="Arial"/>
          <w:b/>
          <w:lang w:val="es-CO"/>
        </w:rPr>
        <w:t xml:space="preserve">fila 4   </w:t>
      </w:r>
      <w:r w:rsidR="00D21572" w:rsidRPr="00BC17CE">
        <w:rPr>
          <w:rFonts w:ascii="Arial" w:hAnsi="Arial" w:cs="Arial"/>
          <w:b/>
          <w:position w:val="-10"/>
          <w:lang w:val="es-CO"/>
        </w:rPr>
        <w:object w:dxaOrig="760" w:dyaOrig="340" w14:anchorId="06673BEA">
          <v:shape id="_x0000_i1036" type="#_x0000_t75" style="width:38.6pt;height:17.05pt" o:ole="">
            <v:imagedata r:id="rId37" o:title=""/>
          </v:shape>
          <o:OLEObject Type="Embed" ProgID="Equation.3" ShapeID="_x0000_i1036" DrawAspect="Content" ObjectID="_1681210669" r:id="rId38"/>
        </w:object>
      </w:r>
    </w:p>
    <w:p w14:paraId="59CAEFE4" w14:textId="77777777" w:rsidR="00E344F6" w:rsidRPr="00BC17CE" w:rsidRDefault="00E344F6" w:rsidP="00E344F6">
      <w:pPr>
        <w:rPr>
          <w:rFonts w:ascii="Arial" w:hAnsi="Arial" w:cs="Arial"/>
          <w:b/>
          <w:lang w:val="es-CO"/>
        </w:rPr>
      </w:pPr>
    </w:p>
    <w:p w14:paraId="5961EE38" w14:textId="77777777" w:rsidR="00E344F6" w:rsidRPr="00BC17CE" w:rsidRDefault="00D21572" w:rsidP="00E344F6">
      <w:pPr>
        <w:rPr>
          <w:rFonts w:ascii="Arial" w:hAnsi="Arial" w:cs="Arial"/>
          <w:b/>
          <w:lang w:val="es-CO"/>
        </w:rPr>
      </w:pPr>
      <w:r w:rsidRPr="00BC17CE">
        <w:rPr>
          <w:rFonts w:ascii="Arial" w:hAnsi="Arial" w:cs="Arial"/>
          <w:b/>
          <w:lang w:val="es-CO"/>
        </w:rPr>
        <w:t>Luego,  fila 2:   4/5=0.8</w:t>
      </w:r>
    </w:p>
    <w:p w14:paraId="1CFCC5DE" w14:textId="77777777" w:rsidR="00D21572" w:rsidRPr="00BC17CE" w:rsidRDefault="00D21572" w:rsidP="00D21572">
      <w:pPr>
        <w:rPr>
          <w:rFonts w:ascii="Arial" w:hAnsi="Arial" w:cs="Arial"/>
          <w:b/>
          <w:lang w:val="es-CO"/>
        </w:rPr>
      </w:pPr>
      <w:r w:rsidRPr="00BC17CE">
        <w:rPr>
          <w:rFonts w:ascii="Arial" w:hAnsi="Arial" w:cs="Arial"/>
          <w:b/>
          <w:lang w:val="es-CO"/>
        </w:rPr>
        <w:t>Luego,  fila 3:   6/15=0.4</w:t>
      </w:r>
    </w:p>
    <w:p w14:paraId="283FA23A" w14:textId="77777777" w:rsidR="00D21572" w:rsidRPr="00BC17CE" w:rsidRDefault="00D21572" w:rsidP="00D21572">
      <w:pPr>
        <w:rPr>
          <w:rFonts w:ascii="Arial" w:hAnsi="Arial" w:cs="Arial"/>
          <w:b/>
          <w:lang w:val="es-CO"/>
        </w:rPr>
      </w:pPr>
      <w:r w:rsidRPr="00BC17CE">
        <w:rPr>
          <w:rFonts w:ascii="Arial" w:hAnsi="Arial" w:cs="Arial"/>
          <w:b/>
          <w:lang w:val="es-CO"/>
        </w:rPr>
        <w:t>Luego,  fila 4:   7/14=0.5</w:t>
      </w:r>
    </w:p>
    <w:p w14:paraId="2C3F56F9" w14:textId="77777777" w:rsidR="00D21572" w:rsidRPr="00BC17CE" w:rsidRDefault="00D21572" w:rsidP="00D21572">
      <w:pPr>
        <w:rPr>
          <w:rFonts w:ascii="Arial" w:hAnsi="Arial" w:cs="Arial"/>
          <w:b/>
          <w:lang w:val="es-CO"/>
        </w:rPr>
      </w:pPr>
      <w:r w:rsidRPr="00BC17CE">
        <w:rPr>
          <w:rFonts w:ascii="Arial" w:hAnsi="Arial" w:cs="Arial"/>
          <w:b/>
          <w:lang w:val="es-CO"/>
        </w:rPr>
        <w:t xml:space="preserve">máximo da la fila 2 que se </w:t>
      </w:r>
      <w:proofErr w:type="gramStart"/>
      <w:r w:rsidRPr="00BC17CE">
        <w:rPr>
          <w:rFonts w:ascii="Arial" w:hAnsi="Arial" w:cs="Arial"/>
          <w:b/>
          <w:lang w:val="es-CO"/>
        </w:rPr>
        <w:t>elija como</w:t>
      </w:r>
      <w:proofErr w:type="gramEnd"/>
      <w:r w:rsidRPr="00BC17CE">
        <w:rPr>
          <w:rFonts w:ascii="Arial" w:hAnsi="Arial" w:cs="Arial"/>
          <w:b/>
          <w:lang w:val="es-CO"/>
        </w:rPr>
        <w:t xml:space="preserve"> fila pivote</w:t>
      </w:r>
    </w:p>
    <w:p w14:paraId="14F86860" w14:textId="77777777" w:rsidR="00E344F6" w:rsidRPr="00BC17CE" w:rsidRDefault="00E344F6">
      <w:pPr>
        <w:rPr>
          <w:rFonts w:ascii="Arial" w:hAnsi="Arial" w:cs="Arial"/>
          <w:b/>
          <w:lang w:val="es-CO"/>
        </w:rPr>
      </w:pPr>
    </w:p>
    <w:p w14:paraId="18C8DD28" w14:textId="77777777" w:rsidR="008C628C" w:rsidRPr="00BC17CE" w:rsidRDefault="008C628C">
      <w:pPr>
        <w:rPr>
          <w:rFonts w:ascii="Arial" w:hAnsi="Arial" w:cs="Arial"/>
          <w:b/>
          <w:lang w:val="es-CO"/>
        </w:rPr>
      </w:pPr>
    </w:p>
    <w:p w14:paraId="6CD8F66F" w14:textId="77777777" w:rsidR="00E344F6" w:rsidRPr="00BC17CE" w:rsidRDefault="00E344F6">
      <w:pPr>
        <w:rPr>
          <w:rFonts w:ascii="Arial" w:hAnsi="Arial" w:cs="Arial"/>
          <w:b/>
          <w:lang w:val="es-CO"/>
        </w:rPr>
      </w:pPr>
      <w:r w:rsidRPr="00BC17CE">
        <w:rPr>
          <w:rFonts w:ascii="Arial" w:hAnsi="Arial" w:cs="Arial"/>
          <w:b/>
          <w:lang w:val="es-CO"/>
        </w:rPr>
        <w:t xml:space="preserve">    </w:t>
      </w:r>
    </w:p>
    <w:p w14:paraId="5A72F549" w14:textId="77777777" w:rsidR="009C105A" w:rsidRPr="00BC17CE" w:rsidRDefault="009C105A">
      <w:pPr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b/>
          <w:u w:val="single"/>
          <w:lang w:val="es-CO"/>
        </w:rPr>
        <w:t>Matrices mal condicionadas</w:t>
      </w:r>
      <w:r w:rsidRPr="00BC17CE">
        <w:rPr>
          <w:rFonts w:ascii="Arial" w:hAnsi="Arial" w:cs="Arial"/>
          <w:lang w:val="es-CO"/>
        </w:rPr>
        <w:t>.</w:t>
      </w:r>
    </w:p>
    <w:p w14:paraId="0738E031" w14:textId="77777777" w:rsidR="009C105A" w:rsidRPr="00BC17CE" w:rsidRDefault="009C105A">
      <w:pPr>
        <w:rPr>
          <w:rFonts w:ascii="Arial" w:hAnsi="Arial" w:cs="Arial"/>
          <w:lang w:val="es-CO"/>
        </w:rPr>
      </w:pPr>
    </w:p>
    <w:p w14:paraId="2BFD7625" w14:textId="77777777" w:rsidR="009C105A" w:rsidRPr="00BC17CE" w:rsidRDefault="009C105A" w:rsidP="00D55CC9">
      <w:pPr>
        <w:numPr>
          <w:ilvl w:val="0"/>
          <w:numId w:val="7"/>
        </w:numPr>
        <w:jc w:val="both"/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 xml:space="preserve">Una matriz A esta mal condicionada si existe una matriz B de manera que cambios pequeños en los elementos de A o B provocan cambios grandes en </w:t>
      </w:r>
      <w:r w:rsidR="00C825F2">
        <w:rPr>
          <w:rFonts w:ascii="Arial" w:hAnsi="Arial" w:cs="Arial"/>
          <w:noProof/>
          <w:lang w:val="es-CO" w:eastAsia="es-CO"/>
        </w:rPr>
        <w:drawing>
          <wp:inline distT="0" distB="0" distL="0" distR="0" wp14:anchorId="41723FEC" wp14:editId="570B1840">
            <wp:extent cx="981075" cy="219075"/>
            <wp:effectExtent l="19050" t="0" r="9525" b="0"/>
            <wp:docPr id="25" name="Imagen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5AA21B7" w14:textId="77777777" w:rsidR="009C105A" w:rsidRPr="00BC17CE" w:rsidRDefault="009C105A" w:rsidP="00D55CC9">
      <w:pPr>
        <w:numPr>
          <w:ilvl w:val="0"/>
          <w:numId w:val="7"/>
        </w:numPr>
        <w:jc w:val="both"/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>Se dice que el sis</w:t>
      </w:r>
      <w:r w:rsidR="00163E06" w:rsidRPr="00BC17CE">
        <w:rPr>
          <w:rFonts w:ascii="Arial" w:hAnsi="Arial" w:cs="Arial"/>
          <w:lang w:val="es-CO"/>
        </w:rPr>
        <w:t>tema AX=B esta mal condicionado si A esta mal condicionada.</w:t>
      </w:r>
    </w:p>
    <w:p w14:paraId="5ADC2CC4" w14:textId="77777777" w:rsidR="009C105A" w:rsidRPr="00BC17CE" w:rsidRDefault="009C105A" w:rsidP="00891B4C">
      <w:pPr>
        <w:jc w:val="both"/>
        <w:rPr>
          <w:rFonts w:ascii="Arial" w:hAnsi="Arial" w:cs="Arial"/>
          <w:lang w:val="es-CO"/>
        </w:rPr>
      </w:pPr>
    </w:p>
    <w:p w14:paraId="4BAE3963" w14:textId="77777777" w:rsidR="009C105A" w:rsidRPr="00BC17CE" w:rsidRDefault="009C105A" w:rsidP="00891B4C">
      <w:pPr>
        <w:jc w:val="both"/>
        <w:rPr>
          <w:rFonts w:ascii="Arial" w:hAnsi="Arial" w:cs="Arial"/>
          <w:b/>
          <w:lang w:val="es-CO"/>
        </w:rPr>
      </w:pPr>
      <w:r w:rsidRPr="00BC17CE">
        <w:rPr>
          <w:rFonts w:ascii="Arial" w:hAnsi="Arial" w:cs="Arial"/>
          <w:b/>
          <w:lang w:val="es-CO"/>
        </w:rPr>
        <w:t>Causas posibles:</w:t>
      </w:r>
    </w:p>
    <w:p w14:paraId="75DC712A" w14:textId="77777777" w:rsidR="009C105A" w:rsidRPr="00BC17CE" w:rsidRDefault="009C105A" w:rsidP="00891B4C">
      <w:pPr>
        <w:numPr>
          <w:ilvl w:val="0"/>
          <w:numId w:val="1"/>
        </w:numPr>
        <w:jc w:val="both"/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>Matriz “casi singular”</w:t>
      </w:r>
    </w:p>
    <w:p w14:paraId="24EE4F2C" w14:textId="77777777" w:rsidR="009C105A" w:rsidRPr="00BC17CE" w:rsidRDefault="009C105A" w:rsidP="00891B4C">
      <w:pPr>
        <w:numPr>
          <w:ilvl w:val="0"/>
          <w:numId w:val="1"/>
        </w:numPr>
        <w:jc w:val="both"/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>Ecuaciones corresponden a dos rectas casi paralelas.</w:t>
      </w:r>
    </w:p>
    <w:p w14:paraId="656008A6" w14:textId="77777777" w:rsidR="009C105A" w:rsidRPr="00BC17CE" w:rsidRDefault="009C105A" w:rsidP="009C105A">
      <w:pPr>
        <w:rPr>
          <w:rFonts w:ascii="Arial" w:hAnsi="Arial" w:cs="Arial"/>
          <w:lang w:val="es-CO"/>
        </w:rPr>
      </w:pPr>
    </w:p>
    <w:p w14:paraId="3038B4F4" w14:textId="77777777" w:rsidR="009C105A" w:rsidRPr="00BC17CE" w:rsidRDefault="00207ED2" w:rsidP="009C105A">
      <w:pPr>
        <w:rPr>
          <w:rFonts w:ascii="Arial" w:hAnsi="Arial" w:cs="Arial"/>
          <w:b/>
          <w:u w:val="single"/>
          <w:lang w:val="es-CO"/>
        </w:rPr>
      </w:pPr>
      <w:r w:rsidRPr="00BC17CE">
        <w:rPr>
          <w:rFonts w:ascii="Arial" w:hAnsi="Arial" w:cs="Arial"/>
          <w:b/>
          <w:u w:val="single"/>
          <w:lang w:val="es-CO"/>
        </w:rPr>
        <w:t>Ejemplo:</w:t>
      </w:r>
    </w:p>
    <w:p w14:paraId="0A82B6A8" w14:textId="77777777" w:rsidR="00D55CC9" w:rsidRPr="00BC17CE" w:rsidRDefault="00D55CC9" w:rsidP="009C105A">
      <w:pPr>
        <w:rPr>
          <w:rFonts w:ascii="Arial" w:hAnsi="Arial" w:cs="Arial"/>
          <w:u w:val="single"/>
          <w:lang w:val="es-CO"/>
        </w:rPr>
      </w:pPr>
    </w:p>
    <w:p w14:paraId="53A5FF7B" w14:textId="77777777" w:rsidR="00207ED2" w:rsidRPr="00BC17CE" w:rsidRDefault="00C825F2" w:rsidP="009C105A">
      <w:pPr>
        <w:rPr>
          <w:rFonts w:ascii="Arial" w:hAnsi="Arial" w:cs="Arial"/>
          <w:lang w:val="es-CO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5FAE2F15" wp14:editId="38511EAF">
            <wp:extent cx="1857375" cy="485775"/>
            <wp:effectExtent l="19050" t="0" r="9525" b="0"/>
            <wp:docPr id="26" name="Imagen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246F138" w14:textId="77777777" w:rsidR="00A10B28" w:rsidRPr="00BC17CE" w:rsidRDefault="00A10B28" w:rsidP="00A10B28">
      <w:pPr>
        <w:numPr>
          <w:ilvl w:val="0"/>
          <w:numId w:val="8"/>
        </w:numPr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>Consideramos la solución aproximada</w:t>
      </w:r>
    </w:p>
    <w:p w14:paraId="16A0BB87" w14:textId="77777777" w:rsidR="00A10B28" w:rsidRPr="00BC17CE" w:rsidRDefault="00A10B28" w:rsidP="00A10B28">
      <w:pPr>
        <w:ind w:left="720"/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 xml:space="preserve">                             </w:t>
      </w:r>
    </w:p>
    <w:p w14:paraId="2F46D6C7" w14:textId="77777777" w:rsidR="00207ED2" w:rsidRPr="00BC17CE" w:rsidRDefault="00A10B28" w:rsidP="00A10B28">
      <w:pPr>
        <w:ind w:left="720"/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 xml:space="preserve">                                </w:t>
      </w:r>
      <w:r w:rsidR="00C825F2">
        <w:rPr>
          <w:rFonts w:ascii="Arial" w:hAnsi="Arial" w:cs="Arial"/>
          <w:noProof/>
          <w:lang w:val="es-CO" w:eastAsia="es-CO"/>
        </w:rPr>
        <w:drawing>
          <wp:inline distT="0" distB="0" distL="0" distR="0" wp14:anchorId="1B12E230" wp14:editId="3E7C1145">
            <wp:extent cx="1819275" cy="219075"/>
            <wp:effectExtent l="19050" t="0" r="9525" b="0"/>
            <wp:docPr id="27" name="Imagen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BAA54A1" w14:textId="77777777" w:rsidR="00207ED2" w:rsidRPr="00BC17CE" w:rsidRDefault="00A10B28" w:rsidP="00A10B28">
      <w:pPr>
        <w:numPr>
          <w:ilvl w:val="0"/>
          <w:numId w:val="8"/>
        </w:numPr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>Reemplazándola en el sistema, obtenemos</w:t>
      </w:r>
    </w:p>
    <w:p w14:paraId="607D7123" w14:textId="77777777" w:rsidR="00A10B28" w:rsidRPr="00BC17CE" w:rsidRDefault="00A10B28" w:rsidP="00A10B28">
      <w:pPr>
        <w:ind w:left="720"/>
        <w:rPr>
          <w:rFonts w:ascii="Arial" w:hAnsi="Arial" w:cs="Arial"/>
          <w:lang w:val="es-CO"/>
        </w:rPr>
      </w:pPr>
    </w:p>
    <w:p w14:paraId="476A44F3" w14:textId="77777777" w:rsidR="00207ED2" w:rsidRPr="00BC17CE" w:rsidRDefault="00C825F2" w:rsidP="009C105A">
      <w:pPr>
        <w:rPr>
          <w:rFonts w:ascii="Arial" w:hAnsi="Arial" w:cs="Arial"/>
          <w:lang w:val="es-CO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38AF68FF" wp14:editId="3C5BCBD0">
            <wp:extent cx="3762375" cy="495300"/>
            <wp:effectExtent l="19050" t="0" r="9525" b="0"/>
            <wp:docPr id="28" name="Imagen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2E3F412" w14:textId="77777777" w:rsidR="00207ED2" w:rsidRPr="00BC17CE" w:rsidRDefault="00163E06" w:rsidP="00A10B28">
      <w:pPr>
        <w:numPr>
          <w:ilvl w:val="0"/>
          <w:numId w:val="8"/>
        </w:numPr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>Solución</w:t>
      </w:r>
      <w:r w:rsidR="00F86EEF" w:rsidRPr="00BC17CE">
        <w:rPr>
          <w:rFonts w:ascii="Arial" w:hAnsi="Arial" w:cs="Arial"/>
          <w:lang w:val="es-CO"/>
        </w:rPr>
        <w:t xml:space="preserve"> exacta:   </w:t>
      </w:r>
      <w:r w:rsidR="00A10B28" w:rsidRPr="00BC17CE">
        <w:rPr>
          <w:rFonts w:ascii="Arial" w:hAnsi="Arial" w:cs="Arial"/>
          <w:lang w:val="es-CO"/>
        </w:rPr>
        <w:t xml:space="preserve"> x</w:t>
      </w:r>
      <w:r w:rsidR="00207ED2" w:rsidRPr="00BC17CE">
        <w:rPr>
          <w:rFonts w:ascii="Arial" w:hAnsi="Arial" w:cs="Arial"/>
          <w:lang w:val="es-CO"/>
        </w:rPr>
        <w:t xml:space="preserve">=0.8      </w:t>
      </w:r>
      <w:r w:rsidR="00A10B28" w:rsidRPr="00BC17CE">
        <w:rPr>
          <w:rFonts w:ascii="Arial" w:hAnsi="Arial" w:cs="Arial"/>
          <w:lang w:val="es-CO"/>
        </w:rPr>
        <w:t>y</w:t>
      </w:r>
      <w:r w:rsidR="00207ED2" w:rsidRPr="00BC17CE">
        <w:rPr>
          <w:rFonts w:ascii="Arial" w:hAnsi="Arial" w:cs="Arial"/>
          <w:lang w:val="es-CO"/>
        </w:rPr>
        <w:t>=0.6</w:t>
      </w:r>
    </w:p>
    <w:p w14:paraId="0E172F8F" w14:textId="77777777" w:rsidR="00A10B28" w:rsidRPr="00BC17CE" w:rsidRDefault="00A10B28" w:rsidP="00A10B28">
      <w:pPr>
        <w:numPr>
          <w:ilvl w:val="0"/>
          <w:numId w:val="8"/>
        </w:numPr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>Observamos la grafica</w:t>
      </w:r>
    </w:p>
    <w:p w14:paraId="2A882C56" w14:textId="77777777" w:rsidR="00207ED2" w:rsidRPr="00BC17CE" w:rsidRDefault="00207ED2" w:rsidP="009C105A">
      <w:pPr>
        <w:rPr>
          <w:rFonts w:ascii="Arial" w:hAnsi="Arial" w:cs="Arial"/>
          <w:lang w:val="es-CO"/>
        </w:rPr>
      </w:pPr>
    </w:p>
    <w:p w14:paraId="4519993D" w14:textId="77777777" w:rsidR="00207ED2" w:rsidRPr="00BC17CE" w:rsidRDefault="00C825F2" w:rsidP="009C105A">
      <w:pPr>
        <w:rPr>
          <w:rFonts w:ascii="Arial" w:hAnsi="Arial" w:cs="Arial"/>
          <w:lang w:val="es-CO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28A6C7DA" wp14:editId="214DAF25">
            <wp:extent cx="3762375" cy="2667000"/>
            <wp:effectExtent l="19050" t="0" r="9525" b="0"/>
            <wp:docPr id="29" name="Imagen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266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2188345" w14:textId="77777777" w:rsidR="004C0C9E" w:rsidRPr="00BC17CE" w:rsidRDefault="00A10B28" w:rsidP="00A10B28">
      <w:pPr>
        <w:numPr>
          <w:ilvl w:val="0"/>
          <w:numId w:val="9"/>
        </w:numPr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>Siguiente conjunto son las s</w:t>
      </w:r>
      <w:r w:rsidR="004C0C9E" w:rsidRPr="00BC17CE">
        <w:rPr>
          <w:rFonts w:ascii="Arial" w:hAnsi="Arial" w:cs="Arial"/>
          <w:lang w:val="es-CO"/>
        </w:rPr>
        <w:t xml:space="preserve">oluciones </w:t>
      </w:r>
      <w:r w:rsidRPr="00BC17CE">
        <w:rPr>
          <w:rFonts w:ascii="Arial" w:hAnsi="Arial" w:cs="Arial"/>
          <w:lang w:val="es-CO"/>
        </w:rPr>
        <w:t xml:space="preserve">que </w:t>
      </w:r>
      <w:r w:rsidR="004C0C9E" w:rsidRPr="00BC17CE">
        <w:rPr>
          <w:rFonts w:ascii="Arial" w:hAnsi="Arial" w:cs="Arial"/>
          <w:lang w:val="es-CO"/>
        </w:rPr>
        <w:t>“casi se verifican”</w:t>
      </w:r>
    </w:p>
    <w:p w14:paraId="017093D6" w14:textId="77777777" w:rsidR="0032658A" w:rsidRPr="00BC17CE" w:rsidRDefault="0032658A" w:rsidP="009C105A">
      <w:pPr>
        <w:rPr>
          <w:rFonts w:ascii="Arial" w:hAnsi="Arial" w:cs="Arial"/>
          <w:lang w:val="es-CO"/>
        </w:rPr>
      </w:pPr>
    </w:p>
    <w:p w14:paraId="56E41AD6" w14:textId="77777777" w:rsidR="0032658A" w:rsidRPr="00BC17CE" w:rsidRDefault="00C825F2" w:rsidP="009C105A">
      <w:pPr>
        <w:rPr>
          <w:rFonts w:ascii="Arial" w:hAnsi="Arial" w:cs="Arial"/>
          <w:lang w:val="es-CO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3C44D3B7" wp14:editId="377AF2F1">
            <wp:extent cx="5400675" cy="276225"/>
            <wp:effectExtent l="19050" t="0" r="9525" b="0"/>
            <wp:docPr id="30" name="Imagen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7E66705" w14:textId="77777777" w:rsidR="0032658A" w:rsidRPr="00BC17CE" w:rsidRDefault="0032658A" w:rsidP="009C105A">
      <w:pPr>
        <w:rPr>
          <w:rFonts w:ascii="Arial" w:hAnsi="Arial" w:cs="Arial"/>
          <w:lang w:val="es-CO"/>
        </w:rPr>
      </w:pPr>
    </w:p>
    <w:p w14:paraId="2D0AE50A" w14:textId="77777777" w:rsidR="00163E06" w:rsidRPr="00BC17CE" w:rsidRDefault="00163E06" w:rsidP="009C105A">
      <w:pPr>
        <w:rPr>
          <w:rFonts w:ascii="Arial" w:hAnsi="Arial" w:cs="Arial"/>
          <w:lang w:val="es-CO"/>
        </w:rPr>
      </w:pPr>
    </w:p>
    <w:p w14:paraId="16016948" w14:textId="77777777" w:rsidR="005056DD" w:rsidRPr="00BC17CE" w:rsidRDefault="005056DD" w:rsidP="009C105A">
      <w:pPr>
        <w:rPr>
          <w:rFonts w:ascii="Arial" w:hAnsi="Arial" w:cs="Arial"/>
          <w:lang w:val="es-CO"/>
        </w:rPr>
      </w:pPr>
    </w:p>
    <w:p w14:paraId="4F30AEEB" w14:textId="77777777" w:rsidR="005056DD" w:rsidRPr="00BC17CE" w:rsidRDefault="005056DD" w:rsidP="009C105A">
      <w:pPr>
        <w:rPr>
          <w:rFonts w:ascii="Arial" w:hAnsi="Arial" w:cs="Arial"/>
          <w:lang w:val="es-CO"/>
        </w:rPr>
      </w:pPr>
    </w:p>
    <w:p w14:paraId="19B35D51" w14:textId="77777777" w:rsidR="005056DD" w:rsidRPr="00BC17CE" w:rsidRDefault="005056DD" w:rsidP="009C105A">
      <w:pPr>
        <w:rPr>
          <w:rFonts w:ascii="Arial" w:hAnsi="Arial" w:cs="Arial"/>
          <w:lang w:val="es-CO"/>
        </w:rPr>
      </w:pPr>
    </w:p>
    <w:p w14:paraId="110FAE24" w14:textId="77777777" w:rsidR="005056DD" w:rsidRPr="00BC17CE" w:rsidRDefault="005056DD" w:rsidP="009C105A">
      <w:pPr>
        <w:rPr>
          <w:rFonts w:ascii="Arial" w:hAnsi="Arial" w:cs="Arial"/>
          <w:lang w:val="es-CO"/>
        </w:rPr>
      </w:pPr>
    </w:p>
    <w:p w14:paraId="21985A05" w14:textId="77777777" w:rsidR="005056DD" w:rsidRPr="00BC17CE" w:rsidRDefault="005056DD" w:rsidP="009C105A">
      <w:pPr>
        <w:rPr>
          <w:rFonts w:ascii="Arial" w:hAnsi="Arial" w:cs="Arial"/>
          <w:lang w:val="es-CO"/>
        </w:rPr>
      </w:pPr>
    </w:p>
    <w:p w14:paraId="6CC23B78" w14:textId="77777777" w:rsidR="005056DD" w:rsidRPr="00BC17CE" w:rsidRDefault="005056DD" w:rsidP="009C105A">
      <w:pPr>
        <w:rPr>
          <w:rFonts w:ascii="Arial" w:hAnsi="Arial" w:cs="Arial"/>
          <w:lang w:val="es-CO"/>
        </w:rPr>
      </w:pPr>
    </w:p>
    <w:p w14:paraId="727059A2" w14:textId="77777777" w:rsidR="00163E06" w:rsidRPr="00BC17CE" w:rsidRDefault="00163E06" w:rsidP="009C105A">
      <w:pPr>
        <w:rPr>
          <w:rFonts w:ascii="Arial" w:hAnsi="Arial" w:cs="Arial"/>
          <w:lang w:val="es-CO"/>
        </w:rPr>
      </w:pPr>
    </w:p>
    <w:p w14:paraId="5B2BA38C" w14:textId="77777777" w:rsidR="0022276C" w:rsidRPr="00BC17CE" w:rsidRDefault="0022276C" w:rsidP="0032658A">
      <w:pPr>
        <w:jc w:val="center"/>
        <w:rPr>
          <w:rFonts w:ascii="Arial" w:hAnsi="Arial" w:cs="Arial"/>
          <w:b/>
          <w:u w:val="single"/>
          <w:lang w:val="es-CO"/>
        </w:rPr>
      </w:pPr>
    </w:p>
    <w:p w14:paraId="342E09E7" w14:textId="77777777" w:rsidR="0032658A" w:rsidRPr="00BC17CE" w:rsidRDefault="0032658A" w:rsidP="0032658A">
      <w:pPr>
        <w:jc w:val="center"/>
        <w:rPr>
          <w:rFonts w:ascii="Arial" w:hAnsi="Arial" w:cs="Arial"/>
          <w:b/>
          <w:u w:val="single"/>
          <w:lang w:val="es-CO"/>
        </w:rPr>
      </w:pPr>
      <w:r w:rsidRPr="00BC17CE">
        <w:rPr>
          <w:rFonts w:ascii="Arial" w:hAnsi="Arial" w:cs="Arial"/>
          <w:b/>
          <w:u w:val="single"/>
          <w:lang w:val="es-CO"/>
        </w:rPr>
        <w:t>FACTORIZACION TRIANGULAR</w:t>
      </w:r>
    </w:p>
    <w:p w14:paraId="653EA6CD" w14:textId="77777777" w:rsidR="0032658A" w:rsidRPr="00BC17CE" w:rsidRDefault="0032658A" w:rsidP="0032658A">
      <w:pPr>
        <w:jc w:val="center"/>
        <w:rPr>
          <w:rFonts w:ascii="Arial" w:hAnsi="Arial" w:cs="Arial"/>
          <w:b/>
          <w:u w:val="single"/>
          <w:lang w:val="es-CO"/>
        </w:rPr>
      </w:pPr>
    </w:p>
    <w:p w14:paraId="2F91F60B" w14:textId="77777777" w:rsidR="00561A75" w:rsidRPr="00BC17CE" w:rsidRDefault="007B7DDE" w:rsidP="007B7DDE">
      <w:pPr>
        <w:jc w:val="both"/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b/>
          <w:u w:val="single"/>
          <w:lang w:val="es-CO"/>
        </w:rPr>
        <w:t xml:space="preserve">Definición: </w:t>
      </w:r>
      <w:r w:rsidRPr="00BC17CE">
        <w:rPr>
          <w:rFonts w:ascii="Arial" w:hAnsi="Arial" w:cs="Arial"/>
          <w:lang w:val="es-CO"/>
        </w:rPr>
        <w:t>Diremos que  una matriz invertible admite  una factorizaci</w:t>
      </w:r>
      <w:r w:rsidR="00561A75" w:rsidRPr="00BC17CE">
        <w:rPr>
          <w:rFonts w:ascii="Arial" w:hAnsi="Arial" w:cs="Arial"/>
          <w:lang w:val="es-CO"/>
        </w:rPr>
        <w:t>ó</w:t>
      </w:r>
      <w:r w:rsidRPr="00BC17CE">
        <w:rPr>
          <w:rFonts w:ascii="Arial" w:hAnsi="Arial" w:cs="Arial"/>
          <w:lang w:val="es-CO"/>
        </w:rPr>
        <w:t>n triangular o factorizaci</w:t>
      </w:r>
      <w:r w:rsidR="00561A75" w:rsidRPr="00BC17CE">
        <w:rPr>
          <w:rFonts w:ascii="Arial" w:hAnsi="Arial" w:cs="Arial"/>
          <w:lang w:val="es-CO"/>
        </w:rPr>
        <w:t>ó</w:t>
      </w:r>
      <w:r w:rsidRPr="00BC17CE">
        <w:rPr>
          <w:rFonts w:ascii="Arial" w:hAnsi="Arial" w:cs="Arial"/>
          <w:lang w:val="es-CO"/>
        </w:rPr>
        <w:t xml:space="preserve">n LU si puede expresarse como el producto de una matriz triangular inferior L, cuyos elementos diagonales son todos iguales a 1, por una matriz triangular superior U: </w:t>
      </w:r>
    </w:p>
    <w:p w14:paraId="0D98C93C" w14:textId="77777777" w:rsidR="0032658A" w:rsidRPr="00BC17CE" w:rsidRDefault="00C825F2" w:rsidP="007B7DDE">
      <w:pPr>
        <w:jc w:val="center"/>
        <w:rPr>
          <w:rFonts w:ascii="Arial" w:hAnsi="Arial" w:cs="Arial"/>
          <w:lang w:val="es-CO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02C6CAC4" wp14:editId="1F5D720F">
            <wp:extent cx="676275" cy="219075"/>
            <wp:effectExtent l="19050" t="0" r="9525" b="0"/>
            <wp:docPr id="31" name="Imagen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96CAFFB" w14:textId="77777777" w:rsidR="009C105A" w:rsidRPr="00BC17CE" w:rsidRDefault="009C105A">
      <w:pPr>
        <w:rPr>
          <w:rFonts w:ascii="Arial" w:hAnsi="Arial" w:cs="Arial"/>
          <w:lang w:val="es-CO"/>
        </w:rPr>
      </w:pPr>
    </w:p>
    <w:p w14:paraId="19A7F7F8" w14:textId="77777777" w:rsidR="009C105A" w:rsidRPr="00BC17CE" w:rsidRDefault="009C105A">
      <w:pPr>
        <w:rPr>
          <w:rFonts w:ascii="Arial" w:hAnsi="Arial" w:cs="Arial"/>
          <w:lang w:val="es-CO"/>
        </w:rPr>
      </w:pPr>
    </w:p>
    <w:p w14:paraId="5BE09905" w14:textId="77777777" w:rsidR="009C105A" w:rsidRPr="00BC17CE" w:rsidRDefault="00C825F2" w:rsidP="007B7DDE">
      <w:pPr>
        <w:jc w:val="center"/>
        <w:rPr>
          <w:rFonts w:ascii="Arial" w:hAnsi="Arial" w:cs="Arial"/>
          <w:lang w:val="es-CO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5EED6D69" wp14:editId="558B3C52">
            <wp:extent cx="4714875" cy="857250"/>
            <wp:effectExtent l="19050" t="0" r="9525" b="0"/>
            <wp:docPr id="32" name="Imagen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25B29EF" w14:textId="77777777" w:rsidR="00B003E0" w:rsidRPr="00BC17CE" w:rsidRDefault="00B003E0">
      <w:pPr>
        <w:rPr>
          <w:rFonts w:ascii="Arial" w:hAnsi="Arial" w:cs="Arial"/>
          <w:lang w:val="es-CO"/>
        </w:rPr>
      </w:pPr>
    </w:p>
    <w:p w14:paraId="0E649CDB" w14:textId="77777777" w:rsidR="00B003E0" w:rsidRPr="00BC17CE" w:rsidRDefault="00B003E0" w:rsidP="00B003E0">
      <w:pPr>
        <w:jc w:val="center"/>
        <w:rPr>
          <w:rFonts w:ascii="Arial" w:hAnsi="Arial" w:cs="Arial"/>
          <w:u w:val="single"/>
          <w:lang w:val="es-CO"/>
        </w:rPr>
      </w:pPr>
      <w:r w:rsidRPr="00BC17CE">
        <w:rPr>
          <w:rFonts w:ascii="Arial" w:hAnsi="Arial" w:cs="Arial"/>
          <w:u w:val="single"/>
          <w:lang w:val="es-CO"/>
        </w:rPr>
        <w:t>Solución de un sistema lineal.</w:t>
      </w:r>
    </w:p>
    <w:p w14:paraId="44E227AB" w14:textId="77777777" w:rsidR="00B003E0" w:rsidRPr="00BC17CE" w:rsidRDefault="00B003E0" w:rsidP="00B003E0">
      <w:pPr>
        <w:jc w:val="center"/>
        <w:rPr>
          <w:rFonts w:ascii="Arial" w:hAnsi="Arial" w:cs="Arial"/>
          <w:u w:val="single"/>
          <w:lang w:val="es-CO"/>
        </w:rPr>
      </w:pPr>
    </w:p>
    <w:p w14:paraId="3318A81C" w14:textId="77777777" w:rsidR="00B003E0" w:rsidRPr="00BC17CE" w:rsidRDefault="00C825F2" w:rsidP="007B7DDE">
      <w:pPr>
        <w:jc w:val="center"/>
        <w:rPr>
          <w:rFonts w:ascii="Arial" w:hAnsi="Arial" w:cs="Arial"/>
          <w:lang w:val="es-CO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5995F433" wp14:editId="68C61D45">
            <wp:extent cx="866775" cy="238125"/>
            <wp:effectExtent l="19050" t="0" r="9525" b="0"/>
            <wp:docPr id="33" name="Imagen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3F5FD9B" w14:textId="77777777" w:rsidR="00B003E0" w:rsidRPr="00BC17CE" w:rsidRDefault="00B003E0" w:rsidP="00B003E0">
      <w:pPr>
        <w:jc w:val="both"/>
        <w:rPr>
          <w:rFonts w:ascii="Arial" w:hAnsi="Arial" w:cs="Arial"/>
          <w:lang w:val="es-CO"/>
        </w:rPr>
      </w:pPr>
    </w:p>
    <w:p w14:paraId="1F0F0F6F" w14:textId="77777777" w:rsidR="00B003E0" w:rsidRPr="00BC17CE" w:rsidRDefault="00B003E0" w:rsidP="00B003E0">
      <w:pPr>
        <w:numPr>
          <w:ilvl w:val="0"/>
          <w:numId w:val="2"/>
        </w:numPr>
        <w:jc w:val="both"/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 xml:space="preserve">Resolver  </w:t>
      </w:r>
      <w:r w:rsidR="00C825F2">
        <w:rPr>
          <w:rFonts w:ascii="Arial" w:hAnsi="Arial" w:cs="Arial"/>
          <w:noProof/>
          <w:lang w:val="es-CO" w:eastAsia="es-CO"/>
        </w:rPr>
        <w:drawing>
          <wp:inline distT="0" distB="0" distL="0" distR="0" wp14:anchorId="135DCA9E" wp14:editId="1032CE1E">
            <wp:extent cx="981075" cy="209550"/>
            <wp:effectExtent l="19050" t="0" r="9525" b="0"/>
            <wp:docPr id="34" name="Imagen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B7DDE" w:rsidRPr="00BC17CE">
        <w:rPr>
          <w:rFonts w:ascii="Arial" w:hAnsi="Arial" w:cs="Arial"/>
          <w:lang w:val="es-CO"/>
        </w:rPr>
        <w:t xml:space="preserve"> (Sustitución progresiva)</w:t>
      </w:r>
    </w:p>
    <w:p w14:paraId="1FCFCCEC" w14:textId="77777777" w:rsidR="00B003E0" w:rsidRPr="00BC17CE" w:rsidRDefault="00B003E0" w:rsidP="00B003E0">
      <w:pPr>
        <w:numPr>
          <w:ilvl w:val="0"/>
          <w:numId w:val="2"/>
        </w:numPr>
        <w:jc w:val="both"/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 xml:space="preserve">Resolver </w:t>
      </w:r>
      <w:r w:rsidR="007B7DDE" w:rsidRPr="00BC17CE">
        <w:rPr>
          <w:rFonts w:ascii="Arial" w:hAnsi="Arial" w:cs="Arial"/>
          <w:lang w:val="es-CO"/>
        </w:rPr>
        <w:t xml:space="preserve">   </w:t>
      </w:r>
      <w:r w:rsidR="00C825F2">
        <w:rPr>
          <w:rFonts w:ascii="Arial" w:hAnsi="Arial" w:cs="Arial"/>
          <w:noProof/>
          <w:lang w:val="es-CO" w:eastAsia="es-CO"/>
        </w:rPr>
        <w:drawing>
          <wp:inline distT="0" distB="0" distL="0" distR="0" wp14:anchorId="081A09A7" wp14:editId="69F0FA59">
            <wp:extent cx="600075" cy="209550"/>
            <wp:effectExtent l="19050" t="0" r="9525" b="0"/>
            <wp:docPr id="35" name="Imagen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B7DDE" w:rsidRPr="00BC17CE">
        <w:rPr>
          <w:rFonts w:ascii="Arial" w:hAnsi="Arial" w:cs="Arial"/>
          <w:lang w:val="es-CO"/>
        </w:rPr>
        <w:t xml:space="preserve">          (Sustitución regresiva)</w:t>
      </w:r>
    </w:p>
    <w:p w14:paraId="01F54B09" w14:textId="77777777" w:rsidR="00B003E0" w:rsidRPr="00BC17CE" w:rsidRDefault="00B003E0" w:rsidP="00B003E0">
      <w:pPr>
        <w:jc w:val="both"/>
        <w:rPr>
          <w:rFonts w:ascii="Arial" w:hAnsi="Arial" w:cs="Arial"/>
          <w:lang w:val="es-CO"/>
        </w:rPr>
      </w:pPr>
    </w:p>
    <w:p w14:paraId="3A4C4ED1" w14:textId="77777777" w:rsidR="00B003E0" w:rsidRPr="00BC17CE" w:rsidRDefault="00C825F2" w:rsidP="00B003E0">
      <w:pPr>
        <w:jc w:val="both"/>
        <w:rPr>
          <w:rFonts w:ascii="Arial" w:hAnsi="Arial" w:cs="Arial"/>
          <w:lang w:val="es-CO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5CC10863" wp14:editId="746BB8EB">
            <wp:extent cx="2428875" cy="942975"/>
            <wp:effectExtent l="19050" t="0" r="9525" b="0"/>
            <wp:docPr id="36" name="Imagen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C788AC3" w14:textId="77777777" w:rsidR="00B003E0" w:rsidRPr="00BC17CE" w:rsidRDefault="00B003E0" w:rsidP="00B003E0">
      <w:pPr>
        <w:jc w:val="both"/>
        <w:rPr>
          <w:rFonts w:ascii="Arial" w:hAnsi="Arial" w:cs="Arial"/>
          <w:lang w:val="es-CO"/>
        </w:rPr>
      </w:pPr>
    </w:p>
    <w:p w14:paraId="5770155C" w14:textId="77777777" w:rsidR="00B003E0" w:rsidRPr="00BC17CE" w:rsidRDefault="00C825F2" w:rsidP="00B003E0">
      <w:pPr>
        <w:jc w:val="both"/>
        <w:rPr>
          <w:rFonts w:ascii="Arial" w:hAnsi="Arial" w:cs="Arial"/>
          <w:lang w:val="es-CO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63A21258" wp14:editId="5BA6A74A">
            <wp:extent cx="2543175" cy="990600"/>
            <wp:effectExtent l="19050" t="0" r="9525" b="0"/>
            <wp:docPr id="37" name="Imagen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F03EF2" w14:textId="77777777" w:rsidR="00B003E0" w:rsidRPr="00BC17CE" w:rsidRDefault="00B003E0" w:rsidP="00B003E0">
      <w:pPr>
        <w:jc w:val="both"/>
        <w:rPr>
          <w:rFonts w:ascii="Arial" w:hAnsi="Arial" w:cs="Arial"/>
          <w:lang w:val="es-CO"/>
        </w:rPr>
      </w:pPr>
    </w:p>
    <w:p w14:paraId="78AB7931" w14:textId="77777777" w:rsidR="00B003E0" w:rsidRPr="00BC17CE" w:rsidRDefault="00B003E0" w:rsidP="00B003E0">
      <w:pPr>
        <w:jc w:val="center"/>
        <w:rPr>
          <w:rFonts w:ascii="Arial" w:hAnsi="Arial" w:cs="Arial"/>
          <w:u w:val="single"/>
          <w:lang w:val="es-CO"/>
        </w:rPr>
      </w:pPr>
      <w:r w:rsidRPr="00BC17CE">
        <w:rPr>
          <w:rFonts w:ascii="Arial" w:hAnsi="Arial" w:cs="Arial"/>
          <w:u w:val="single"/>
          <w:lang w:val="es-CO"/>
        </w:rPr>
        <w:t>Factorizacion triangular.</w:t>
      </w:r>
    </w:p>
    <w:p w14:paraId="65553E3E" w14:textId="77777777" w:rsidR="00B003E0" w:rsidRPr="00BC17CE" w:rsidRDefault="00B003E0" w:rsidP="00B003E0">
      <w:pPr>
        <w:jc w:val="both"/>
        <w:rPr>
          <w:rFonts w:ascii="Arial" w:hAnsi="Arial" w:cs="Arial"/>
          <w:lang w:val="es-CO"/>
        </w:rPr>
      </w:pPr>
    </w:p>
    <w:p w14:paraId="1241C198" w14:textId="77777777" w:rsidR="00B003E0" w:rsidRPr="00BC17CE" w:rsidRDefault="00C825F2" w:rsidP="00B003E0">
      <w:pPr>
        <w:jc w:val="both"/>
        <w:rPr>
          <w:rFonts w:ascii="Arial" w:hAnsi="Arial" w:cs="Arial"/>
          <w:lang w:val="es-CO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236C9C40" wp14:editId="18B2F8FA">
            <wp:extent cx="1743075" cy="714375"/>
            <wp:effectExtent l="19050" t="0" r="9525" b="0"/>
            <wp:docPr id="38" name="Imagen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FAC9B5D" w14:textId="77777777" w:rsidR="009444E9" w:rsidRPr="00BC17CE" w:rsidRDefault="00C825F2" w:rsidP="00B003E0">
      <w:pPr>
        <w:jc w:val="both"/>
        <w:rPr>
          <w:rFonts w:ascii="Arial" w:hAnsi="Arial" w:cs="Arial"/>
          <w:lang w:val="es-CO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25064B5D" wp14:editId="7D85FFA1">
            <wp:extent cx="2771775" cy="714375"/>
            <wp:effectExtent l="19050" t="0" r="9525" b="0"/>
            <wp:docPr id="39" name="Imagen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BD13300" w14:textId="77777777" w:rsidR="009444E9" w:rsidRPr="00BC17CE" w:rsidRDefault="00C825F2" w:rsidP="00B003E0">
      <w:pPr>
        <w:jc w:val="both"/>
        <w:rPr>
          <w:rFonts w:ascii="Arial" w:hAnsi="Arial" w:cs="Arial"/>
          <w:lang w:val="es-CO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18ACC352" wp14:editId="36CDCFC5">
            <wp:extent cx="2809875" cy="619125"/>
            <wp:effectExtent l="19050" t="0" r="9525" b="0"/>
            <wp:docPr id="40" name="Imagen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39E5659" w14:textId="77777777" w:rsidR="009444E9" w:rsidRPr="00BC17CE" w:rsidRDefault="009444E9" w:rsidP="000943D1">
      <w:pPr>
        <w:jc w:val="both"/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b/>
          <w:u w:val="single"/>
          <w:lang w:val="es-CO"/>
        </w:rPr>
        <w:t xml:space="preserve">Teorema. </w:t>
      </w:r>
      <w:r w:rsidRPr="00BC17CE">
        <w:rPr>
          <w:rFonts w:ascii="Arial" w:hAnsi="Arial" w:cs="Arial"/>
          <w:lang w:val="es-CO"/>
        </w:rPr>
        <w:tab/>
        <w:t>(FACTORIZACION DIRECTA SIN INTERCAMBIO DE FILAS).</w:t>
      </w:r>
    </w:p>
    <w:p w14:paraId="2C637BE2" w14:textId="77777777" w:rsidR="009444E9" w:rsidRPr="00BC17CE" w:rsidRDefault="009444E9" w:rsidP="000943D1">
      <w:pPr>
        <w:jc w:val="both"/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>Supongamos que podemos llevar a cabo hasta el final el proceso de eliminación gaussiana, sin intercambios de filas, para resolver un sistema de ecuaciones lineales cualquiera AX=B. Entonces, la matriz A puede factorizarse como el producto de una matriz triangular inferior L por una matriz triangular superior U, es decir, A=LU.</w:t>
      </w:r>
    </w:p>
    <w:p w14:paraId="7F9467FC" w14:textId="77777777" w:rsidR="005E1413" w:rsidRPr="00BC17CE" w:rsidRDefault="005E1413" w:rsidP="005E1413">
      <w:pPr>
        <w:rPr>
          <w:rFonts w:ascii="Arial" w:hAnsi="Arial" w:cs="Arial"/>
          <w:lang w:val="es-CO"/>
        </w:rPr>
      </w:pPr>
    </w:p>
    <w:p w14:paraId="7B663B69" w14:textId="77777777" w:rsidR="005E1413" w:rsidRPr="00BC17CE" w:rsidRDefault="005E1413" w:rsidP="005E1413">
      <w:pPr>
        <w:jc w:val="center"/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b/>
          <w:u w:val="single"/>
          <w:lang w:val="es-CO"/>
        </w:rPr>
        <w:t>Matrices de permutación</w:t>
      </w:r>
      <w:r w:rsidRPr="00BC17CE">
        <w:rPr>
          <w:rFonts w:ascii="Arial" w:hAnsi="Arial" w:cs="Arial"/>
          <w:lang w:val="es-CO"/>
        </w:rPr>
        <w:t>.</w:t>
      </w:r>
    </w:p>
    <w:p w14:paraId="1C021791" w14:textId="77777777" w:rsidR="005E1413" w:rsidRPr="00BC17CE" w:rsidRDefault="005E1413" w:rsidP="005E1413">
      <w:pPr>
        <w:jc w:val="center"/>
        <w:rPr>
          <w:rFonts w:ascii="Arial" w:hAnsi="Arial" w:cs="Arial"/>
          <w:lang w:val="es-CO"/>
        </w:rPr>
      </w:pPr>
    </w:p>
    <w:p w14:paraId="174EE939" w14:textId="77777777" w:rsidR="005E1413" w:rsidRPr="00BC17CE" w:rsidRDefault="005E1413" w:rsidP="005E1413">
      <w:pPr>
        <w:numPr>
          <w:ilvl w:val="0"/>
          <w:numId w:val="3"/>
        </w:numPr>
        <w:jc w:val="both"/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>Puede ocurrir que una matriz invertible no admite factorizacion A=LU.</w:t>
      </w:r>
    </w:p>
    <w:p w14:paraId="4955F77D" w14:textId="77777777" w:rsidR="005E1413" w:rsidRPr="00BC17CE" w:rsidRDefault="005E1413" w:rsidP="005E1413">
      <w:pPr>
        <w:jc w:val="both"/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 xml:space="preserve">Por ejemplo:   </w:t>
      </w:r>
    </w:p>
    <w:p w14:paraId="020450B4" w14:textId="77777777" w:rsidR="005E1413" w:rsidRPr="00BC17CE" w:rsidRDefault="00C825F2" w:rsidP="005E1413">
      <w:pPr>
        <w:jc w:val="center"/>
        <w:rPr>
          <w:rFonts w:ascii="Arial" w:hAnsi="Arial" w:cs="Arial"/>
          <w:lang w:val="es-CO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10A88E23" wp14:editId="2D6198D3">
            <wp:extent cx="1323975" cy="666750"/>
            <wp:effectExtent l="19050" t="0" r="9525" b="0"/>
            <wp:docPr id="41" name="Imagen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A98B825" w14:textId="77777777" w:rsidR="005E1413" w:rsidRPr="00BC17CE" w:rsidRDefault="00C825F2" w:rsidP="005E1413">
      <w:pPr>
        <w:jc w:val="center"/>
        <w:rPr>
          <w:rFonts w:ascii="Arial" w:hAnsi="Arial" w:cs="Arial"/>
          <w:lang w:val="es-CO"/>
        </w:rPr>
      </w:pPr>
      <w:r>
        <w:rPr>
          <w:rFonts w:ascii="Arial" w:hAnsi="Arial" w:cs="Arial"/>
          <w:noProof/>
          <w:lang w:val="es-CO" w:eastAsia="es-CO"/>
        </w:rPr>
        <w:lastRenderedPageBreak/>
        <w:drawing>
          <wp:inline distT="0" distB="0" distL="0" distR="0" wp14:anchorId="1430B4C4" wp14:editId="2B937C13">
            <wp:extent cx="3533775" cy="733425"/>
            <wp:effectExtent l="19050" t="0" r="9525" b="0"/>
            <wp:docPr id="42" name="Imagen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FDD4A78" w14:textId="77777777" w:rsidR="005E1413" w:rsidRPr="00BC17CE" w:rsidRDefault="005E1413" w:rsidP="005E1413">
      <w:pPr>
        <w:jc w:val="both"/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b/>
          <w:u w:val="single"/>
          <w:lang w:val="es-CO"/>
        </w:rPr>
        <w:t xml:space="preserve">Definición:  </w:t>
      </w:r>
      <w:r w:rsidRPr="00BC17CE">
        <w:rPr>
          <w:rFonts w:ascii="Arial" w:hAnsi="Arial" w:cs="Arial"/>
          <w:lang w:val="es-CO"/>
        </w:rPr>
        <w:t>Una matriz de permutación P es una matriz cuadrada tal que en cada fila y cada columna solo tiene un elemento igual a 1 siendo todos los demás iguales a cero.</w:t>
      </w:r>
    </w:p>
    <w:p w14:paraId="777EC511" w14:textId="77777777" w:rsidR="005E1413" w:rsidRPr="00BC17CE" w:rsidRDefault="005E1413" w:rsidP="005E1413">
      <w:pPr>
        <w:jc w:val="both"/>
        <w:rPr>
          <w:rFonts w:ascii="Arial" w:hAnsi="Arial" w:cs="Arial"/>
          <w:lang w:val="es-CO"/>
        </w:rPr>
      </w:pPr>
    </w:p>
    <w:p w14:paraId="555B1775" w14:textId="77777777" w:rsidR="005E1413" w:rsidRPr="00BC17CE" w:rsidRDefault="005E1413" w:rsidP="005E1413">
      <w:pPr>
        <w:jc w:val="both"/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 xml:space="preserve">Ejemplo: </w:t>
      </w:r>
    </w:p>
    <w:p w14:paraId="229FCE21" w14:textId="77777777" w:rsidR="005E1413" w:rsidRPr="00BC17CE" w:rsidRDefault="00C825F2" w:rsidP="005E1413">
      <w:pPr>
        <w:jc w:val="both"/>
        <w:rPr>
          <w:rFonts w:ascii="Arial" w:hAnsi="Arial" w:cs="Arial"/>
          <w:lang w:val="es-CO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540BB992" wp14:editId="60DAF99E">
            <wp:extent cx="3114675" cy="914400"/>
            <wp:effectExtent l="19050" t="0" r="9525" b="0"/>
            <wp:docPr id="43" name="Imagen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7B38DAB" w14:textId="77777777" w:rsidR="005E1413" w:rsidRPr="00BC17CE" w:rsidRDefault="005E1413" w:rsidP="005E1413">
      <w:pPr>
        <w:jc w:val="both"/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b/>
          <w:u w:val="single"/>
          <w:lang w:val="es-CO"/>
        </w:rPr>
        <w:t>Teorema</w:t>
      </w:r>
      <w:r w:rsidRPr="00BC17CE">
        <w:rPr>
          <w:rFonts w:ascii="Arial" w:hAnsi="Arial" w:cs="Arial"/>
          <w:lang w:val="es-CO"/>
        </w:rPr>
        <w:t>.  Supongamos que</w:t>
      </w:r>
      <w:r w:rsidRPr="00BC17CE">
        <w:rPr>
          <w:rFonts w:ascii="Arial" w:hAnsi="Arial" w:cs="Arial"/>
          <w:b/>
          <w:lang w:val="es-CO"/>
        </w:rPr>
        <w:t xml:space="preserve">  </w:t>
      </w:r>
      <w:r w:rsidR="00C825F2">
        <w:rPr>
          <w:rFonts w:ascii="Arial" w:hAnsi="Arial" w:cs="Arial"/>
          <w:noProof/>
          <w:lang w:val="es-CO" w:eastAsia="es-CO"/>
        </w:rPr>
        <w:drawing>
          <wp:inline distT="0" distB="0" distL="0" distR="0" wp14:anchorId="4BA70B99" wp14:editId="6274C752">
            <wp:extent cx="1819275" cy="238125"/>
            <wp:effectExtent l="19050" t="0" r="9525" b="0"/>
            <wp:docPr id="44" name="Imagen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C17CE">
        <w:rPr>
          <w:rFonts w:ascii="Arial" w:hAnsi="Arial" w:cs="Arial"/>
          <w:lang w:val="es-CO"/>
        </w:rPr>
        <w:t xml:space="preserve"> es una matriz de permutación. Entonces PA es una matriz que se obtiene permutando las filas de A en el mismo orden: fila k1 de A, fila k2 de A,…, fila kN de A.</w:t>
      </w:r>
    </w:p>
    <w:p w14:paraId="6E4ED679" w14:textId="77777777" w:rsidR="005E1413" w:rsidRPr="00BC17CE" w:rsidRDefault="005E1413" w:rsidP="005E1413">
      <w:pPr>
        <w:jc w:val="both"/>
        <w:rPr>
          <w:rFonts w:ascii="Arial" w:hAnsi="Arial" w:cs="Arial"/>
          <w:lang w:val="es-CO"/>
        </w:rPr>
      </w:pPr>
    </w:p>
    <w:p w14:paraId="6186DBBD" w14:textId="77777777" w:rsidR="005E1413" w:rsidRPr="00BC17CE" w:rsidRDefault="005E1413" w:rsidP="005E1413">
      <w:pPr>
        <w:jc w:val="both"/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 xml:space="preserve">Ejemplo: </w:t>
      </w:r>
    </w:p>
    <w:p w14:paraId="0DA8BE33" w14:textId="77777777" w:rsidR="005E1413" w:rsidRPr="00BC17CE" w:rsidRDefault="00C825F2" w:rsidP="005E1413">
      <w:pPr>
        <w:jc w:val="both"/>
        <w:rPr>
          <w:rFonts w:ascii="Arial" w:hAnsi="Arial" w:cs="Arial"/>
          <w:b/>
          <w:lang w:val="es-CO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350F6D5B" wp14:editId="2BE30A5C">
            <wp:extent cx="4029075" cy="914400"/>
            <wp:effectExtent l="19050" t="0" r="9525" b="0"/>
            <wp:docPr id="45" name="Imagen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D956A85" w14:textId="77777777" w:rsidR="005E1413" w:rsidRPr="00BC17CE" w:rsidRDefault="005E1413" w:rsidP="005E1413">
      <w:pPr>
        <w:jc w:val="both"/>
        <w:rPr>
          <w:rFonts w:ascii="Arial" w:hAnsi="Arial" w:cs="Arial"/>
          <w:b/>
          <w:lang w:val="es-CO"/>
        </w:rPr>
      </w:pPr>
      <w:r w:rsidRPr="00BC17CE">
        <w:rPr>
          <w:rFonts w:ascii="Arial" w:hAnsi="Arial" w:cs="Arial"/>
          <w:b/>
          <w:u w:val="single"/>
          <w:lang w:val="es-CO"/>
        </w:rPr>
        <w:t>Teorema</w:t>
      </w:r>
      <w:r w:rsidRPr="00BC17CE">
        <w:rPr>
          <w:rFonts w:ascii="Arial" w:hAnsi="Arial" w:cs="Arial"/>
          <w:b/>
          <w:lang w:val="es-CO"/>
        </w:rPr>
        <w:t xml:space="preserve">: </w:t>
      </w:r>
      <w:r w:rsidRPr="00BC17CE">
        <w:rPr>
          <w:rFonts w:ascii="Arial" w:hAnsi="Arial" w:cs="Arial"/>
          <w:lang w:val="es-CO"/>
        </w:rPr>
        <w:t>Si P es una matriz de permutación, entonces es invertible y se tiene</w:t>
      </w:r>
      <w:r w:rsidRPr="00BC17CE">
        <w:rPr>
          <w:rFonts w:ascii="Arial" w:hAnsi="Arial" w:cs="Arial"/>
          <w:b/>
          <w:lang w:val="es-CO"/>
        </w:rPr>
        <w:t xml:space="preserve"> </w:t>
      </w:r>
      <w:r w:rsidRPr="00BC17CE">
        <w:rPr>
          <w:rFonts w:ascii="Arial" w:hAnsi="Arial" w:cs="Arial"/>
          <w:b/>
          <w:position w:val="-4"/>
          <w:lang w:val="es-CO"/>
        </w:rPr>
        <w:object w:dxaOrig="880" w:dyaOrig="300" w14:anchorId="40113E25">
          <v:shape id="_x0000_i1037" type="#_x0000_t75" style="width:44.55pt;height:14.85pt" o:ole="">
            <v:imagedata r:id="rId60" o:title=""/>
          </v:shape>
          <o:OLEObject Type="Embed" ProgID="Equation.3" ShapeID="_x0000_i1037" DrawAspect="Content" ObjectID="_1681210670" r:id="rId61"/>
        </w:object>
      </w:r>
    </w:p>
    <w:p w14:paraId="08242871" w14:textId="77777777" w:rsidR="005E1413" w:rsidRPr="00BC17CE" w:rsidRDefault="005E1413" w:rsidP="005E1413">
      <w:pPr>
        <w:jc w:val="both"/>
        <w:rPr>
          <w:rFonts w:ascii="Arial" w:hAnsi="Arial" w:cs="Arial"/>
          <w:b/>
          <w:lang w:val="es-CO"/>
        </w:rPr>
      </w:pPr>
    </w:p>
    <w:p w14:paraId="6E302C66" w14:textId="77777777" w:rsidR="005E1413" w:rsidRPr="00BC17CE" w:rsidRDefault="005E1413" w:rsidP="005E1413">
      <w:pPr>
        <w:jc w:val="both"/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b/>
          <w:u w:val="single"/>
          <w:lang w:val="es-CO"/>
        </w:rPr>
        <w:t>Teorema:</w:t>
      </w:r>
      <w:r w:rsidRPr="00BC17CE">
        <w:rPr>
          <w:rFonts w:ascii="Arial" w:hAnsi="Arial" w:cs="Arial"/>
          <w:lang w:val="es-CO"/>
        </w:rPr>
        <w:t xml:space="preserve"> Si A es una matriz invertible, entonces existe una matriz de permutación P tal que admite una factorizacion triangular PA=LU.</w:t>
      </w:r>
    </w:p>
    <w:p w14:paraId="49242B7B" w14:textId="77777777" w:rsidR="001E2B2F" w:rsidRPr="00BC17CE" w:rsidRDefault="001E2B2F" w:rsidP="005E1413">
      <w:pPr>
        <w:jc w:val="both"/>
        <w:rPr>
          <w:rFonts w:ascii="Arial" w:hAnsi="Arial" w:cs="Arial"/>
          <w:lang w:val="es-CO"/>
        </w:rPr>
      </w:pPr>
    </w:p>
    <w:p w14:paraId="0BA4F337" w14:textId="77777777" w:rsidR="001E2B2F" w:rsidRPr="00BC17CE" w:rsidRDefault="00C825F2" w:rsidP="005E1413">
      <w:pPr>
        <w:jc w:val="both"/>
        <w:rPr>
          <w:rFonts w:ascii="Arial" w:hAnsi="Arial" w:cs="Arial"/>
          <w:lang w:val="es-CO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7089D94C" wp14:editId="736219DD">
            <wp:extent cx="3457575" cy="723900"/>
            <wp:effectExtent l="19050" t="0" r="9525" b="0"/>
            <wp:docPr id="47" name="Imagen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2133D2D" w14:textId="77777777" w:rsidR="005056DD" w:rsidRPr="00BC17CE" w:rsidRDefault="005056DD" w:rsidP="005E1413">
      <w:pPr>
        <w:jc w:val="both"/>
        <w:rPr>
          <w:rFonts w:ascii="Arial" w:hAnsi="Arial" w:cs="Arial"/>
          <w:b/>
          <w:u w:val="single"/>
          <w:lang w:val="es-CO"/>
        </w:rPr>
      </w:pPr>
    </w:p>
    <w:p w14:paraId="471ECA07" w14:textId="77777777" w:rsidR="005056DD" w:rsidRPr="00BC17CE" w:rsidRDefault="005056DD" w:rsidP="005E1413">
      <w:pPr>
        <w:jc w:val="both"/>
        <w:rPr>
          <w:rFonts w:ascii="Arial" w:hAnsi="Arial" w:cs="Arial"/>
          <w:b/>
          <w:u w:val="single"/>
          <w:lang w:val="es-CO"/>
        </w:rPr>
      </w:pPr>
    </w:p>
    <w:p w14:paraId="033950DA" w14:textId="77777777" w:rsidR="005056DD" w:rsidRPr="00BC17CE" w:rsidRDefault="005056DD" w:rsidP="005E1413">
      <w:pPr>
        <w:jc w:val="both"/>
        <w:rPr>
          <w:rFonts w:ascii="Arial" w:hAnsi="Arial" w:cs="Arial"/>
          <w:b/>
          <w:u w:val="single"/>
          <w:lang w:val="es-CO"/>
        </w:rPr>
      </w:pPr>
    </w:p>
    <w:p w14:paraId="48DF7AA9" w14:textId="77777777" w:rsidR="000F239B" w:rsidRPr="00BC17CE" w:rsidRDefault="000F239B" w:rsidP="005E1413">
      <w:pPr>
        <w:jc w:val="both"/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b/>
          <w:u w:val="single"/>
          <w:lang w:val="es-CO"/>
        </w:rPr>
        <w:t>Teorema:</w:t>
      </w:r>
      <w:r w:rsidRPr="00BC17CE">
        <w:rPr>
          <w:rFonts w:ascii="Arial" w:hAnsi="Arial" w:cs="Arial"/>
          <w:lang w:val="es-CO"/>
        </w:rPr>
        <w:t xml:space="preserve"> (</w:t>
      </w:r>
      <w:proofErr w:type="spellStart"/>
      <w:r w:rsidRPr="00BC17CE">
        <w:rPr>
          <w:rFonts w:ascii="Arial" w:hAnsi="Arial" w:cs="Arial"/>
          <w:lang w:val="es-CO"/>
        </w:rPr>
        <w:t>Factorizacion</w:t>
      </w:r>
      <w:proofErr w:type="spellEnd"/>
      <w:r w:rsidRPr="00BC17CE">
        <w:rPr>
          <w:rFonts w:ascii="Arial" w:hAnsi="Arial" w:cs="Arial"/>
          <w:lang w:val="es-CO"/>
        </w:rPr>
        <w:t xml:space="preserve"> indirecta: PA=LU).</w:t>
      </w:r>
    </w:p>
    <w:p w14:paraId="40717977" w14:textId="77777777" w:rsidR="000F239B" w:rsidRPr="00BC17CE" w:rsidRDefault="000F239B" w:rsidP="005E1413">
      <w:pPr>
        <w:jc w:val="both"/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>Sea A una matriz cuadrada. Supongamos que el proceso de eliminación gaussiana puede llevarse a cabo hasta el final para resolver un sistema cualquiera AX=B, pero que hemos realizado intercambios de filas. Entonces existe una matriz de permutación P tal que el producto PA puede factorizarse como el producto de una matriz triangular inferior L por una matriz triangular superior U:</w:t>
      </w:r>
    </w:p>
    <w:p w14:paraId="5C4DB36E" w14:textId="77777777" w:rsidR="000F239B" w:rsidRPr="00BC17CE" w:rsidRDefault="000F239B" w:rsidP="000F239B">
      <w:pPr>
        <w:jc w:val="center"/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>PA=LU</w:t>
      </w:r>
    </w:p>
    <w:p w14:paraId="2BE95DB3" w14:textId="77777777" w:rsidR="000F239B" w:rsidRPr="00BC17CE" w:rsidRDefault="000F239B" w:rsidP="000F239B">
      <w:pPr>
        <w:jc w:val="both"/>
        <w:rPr>
          <w:rFonts w:ascii="Arial" w:hAnsi="Arial" w:cs="Arial"/>
          <w:lang w:val="es-CO"/>
        </w:rPr>
      </w:pPr>
    </w:p>
    <w:p w14:paraId="32BC7498" w14:textId="77777777" w:rsidR="000F239B" w:rsidRPr="00BC17CE" w:rsidRDefault="000F239B" w:rsidP="000F239B">
      <w:pPr>
        <w:jc w:val="both"/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>Proceso completo seria:</w:t>
      </w:r>
    </w:p>
    <w:p w14:paraId="02D1B986" w14:textId="77777777" w:rsidR="000F239B" w:rsidRPr="00BC17CE" w:rsidRDefault="000F239B" w:rsidP="000F239B">
      <w:pPr>
        <w:jc w:val="both"/>
        <w:rPr>
          <w:rFonts w:ascii="Arial" w:hAnsi="Arial" w:cs="Arial"/>
          <w:lang w:val="es-CO"/>
        </w:rPr>
      </w:pPr>
    </w:p>
    <w:p w14:paraId="42C6F60A" w14:textId="77777777" w:rsidR="000F239B" w:rsidRPr="00BC17CE" w:rsidRDefault="000F239B" w:rsidP="000F239B">
      <w:pPr>
        <w:numPr>
          <w:ilvl w:val="0"/>
          <w:numId w:val="4"/>
        </w:numPr>
        <w:jc w:val="both"/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 xml:space="preserve">Construir matrices </w:t>
      </w:r>
      <w:proofErr w:type="gramStart"/>
      <w:r w:rsidRPr="00BC17CE">
        <w:rPr>
          <w:rFonts w:ascii="Arial" w:hAnsi="Arial" w:cs="Arial"/>
          <w:lang w:val="es-CO"/>
        </w:rPr>
        <w:t>L,U</w:t>
      </w:r>
      <w:proofErr w:type="gramEnd"/>
      <w:r w:rsidRPr="00BC17CE">
        <w:rPr>
          <w:rFonts w:ascii="Arial" w:hAnsi="Arial" w:cs="Arial"/>
          <w:lang w:val="es-CO"/>
        </w:rPr>
        <w:t xml:space="preserve"> y P.</w:t>
      </w:r>
    </w:p>
    <w:p w14:paraId="65D9A57D" w14:textId="77777777" w:rsidR="005056DD" w:rsidRPr="00BC17CE" w:rsidRDefault="000F239B" w:rsidP="000F239B">
      <w:pPr>
        <w:numPr>
          <w:ilvl w:val="0"/>
          <w:numId w:val="4"/>
        </w:numPr>
        <w:jc w:val="both"/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lastRenderedPageBreak/>
        <w:t>Calcular el vector columna PB</w:t>
      </w:r>
      <w:r w:rsidR="005056DD" w:rsidRPr="00BC17CE">
        <w:rPr>
          <w:rFonts w:ascii="Arial" w:hAnsi="Arial" w:cs="Arial"/>
          <w:lang w:val="es-CO"/>
        </w:rPr>
        <w:t xml:space="preserve">: </w:t>
      </w:r>
    </w:p>
    <w:p w14:paraId="69AEA4AB" w14:textId="77777777" w:rsidR="005056DD" w:rsidRPr="00BC17CE" w:rsidRDefault="005056DD" w:rsidP="005056DD">
      <w:pPr>
        <w:ind w:left="720"/>
        <w:jc w:val="both"/>
        <w:rPr>
          <w:rFonts w:ascii="Arial" w:hAnsi="Arial" w:cs="Arial"/>
          <w:lang w:val="es-CO"/>
        </w:rPr>
      </w:pPr>
      <w:proofErr w:type="spellStart"/>
      <w:r w:rsidRPr="00BC17CE">
        <w:rPr>
          <w:rFonts w:ascii="Arial" w:hAnsi="Arial" w:cs="Arial"/>
          <w:lang w:val="es-CO"/>
        </w:rPr>
        <w:t>Ax</w:t>
      </w:r>
      <w:proofErr w:type="spellEnd"/>
      <w:r w:rsidRPr="00BC17CE">
        <w:rPr>
          <w:rFonts w:ascii="Arial" w:hAnsi="Arial" w:cs="Arial"/>
          <w:lang w:val="es-CO"/>
        </w:rPr>
        <w:t>=B</w:t>
      </w:r>
    </w:p>
    <w:p w14:paraId="6BF0226A" w14:textId="77777777" w:rsidR="005056DD" w:rsidRPr="00BC17CE" w:rsidRDefault="005056DD" w:rsidP="005056DD">
      <w:pPr>
        <w:jc w:val="both"/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 xml:space="preserve">            </w:t>
      </w:r>
      <w:proofErr w:type="spellStart"/>
      <w:r w:rsidRPr="00BC17CE">
        <w:rPr>
          <w:rFonts w:ascii="Arial" w:hAnsi="Arial" w:cs="Arial"/>
          <w:lang w:val="es-CO"/>
        </w:rPr>
        <w:t>PAx</w:t>
      </w:r>
      <w:proofErr w:type="spellEnd"/>
      <w:r w:rsidRPr="00BC17CE">
        <w:rPr>
          <w:rFonts w:ascii="Arial" w:hAnsi="Arial" w:cs="Arial"/>
          <w:lang w:val="es-CO"/>
        </w:rPr>
        <w:t xml:space="preserve">=PB            </w:t>
      </w:r>
    </w:p>
    <w:p w14:paraId="766524BB" w14:textId="77777777" w:rsidR="000F239B" w:rsidRPr="00BC17CE" w:rsidRDefault="005056DD" w:rsidP="005056DD">
      <w:pPr>
        <w:jc w:val="both"/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 xml:space="preserve">            </w:t>
      </w:r>
      <w:proofErr w:type="spellStart"/>
      <w:r w:rsidRPr="00BC17CE">
        <w:rPr>
          <w:rFonts w:ascii="Arial" w:hAnsi="Arial" w:cs="Arial"/>
          <w:lang w:val="es-CO"/>
        </w:rPr>
        <w:t>LUx</w:t>
      </w:r>
      <w:proofErr w:type="spellEnd"/>
      <w:r w:rsidRPr="00BC17CE">
        <w:rPr>
          <w:rFonts w:ascii="Arial" w:hAnsi="Arial" w:cs="Arial"/>
          <w:lang w:val="es-CO"/>
        </w:rPr>
        <w:t>=PB</w:t>
      </w:r>
    </w:p>
    <w:p w14:paraId="213F0D40" w14:textId="77777777" w:rsidR="000F239B" w:rsidRPr="00BC17CE" w:rsidRDefault="000F239B" w:rsidP="000F239B">
      <w:pPr>
        <w:numPr>
          <w:ilvl w:val="0"/>
          <w:numId w:val="4"/>
        </w:numPr>
        <w:jc w:val="both"/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>Hallar Y resolviendo LY=PB con sust. Progresiva</w:t>
      </w:r>
    </w:p>
    <w:p w14:paraId="0AEC18B6" w14:textId="77777777" w:rsidR="000F239B" w:rsidRPr="00BC17CE" w:rsidRDefault="000F239B" w:rsidP="000F239B">
      <w:pPr>
        <w:numPr>
          <w:ilvl w:val="0"/>
          <w:numId w:val="4"/>
        </w:numPr>
        <w:jc w:val="both"/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>Hallar X resolviendo UX=Y con sust. Regresiva.</w:t>
      </w:r>
    </w:p>
    <w:p w14:paraId="1E7CA409" w14:textId="77777777" w:rsidR="000F239B" w:rsidRPr="00BC17CE" w:rsidRDefault="000F239B" w:rsidP="000F239B">
      <w:pPr>
        <w:jc w:val="both"/>
        <w:rPr>
          <w:rFonts w:ascii="Arial" w:hAnsi="Arial" w:cs="Arial"/>
          <w:lang w:val="es-CO"/>
        </w:rPr>
      </w:pPr>
    </w:p>
    <w:p w14:paraId="2EAD9D4D" w14:textId="77777777" w:rsidR="00C86C1E" w:rsidRPr="00BC17CE" w:rsidRDefault="001661BC" w:rsidP="00C86C1E">
      <w:pPr>
        <w:rPr>
          <w:rFonts w:ascii="Arial" w:hAnsi="Arial" w:cs="Arial"/>
        </w:rPr>
      </w:pPr>
      <w:r>
        <w:rPr>
          <w:rFonts w:ascii="Arial" w:hAnsi="Arial" w:cs="Arial"/>
        </w:rPr>
        <w:pict w14:anchorId="15872ACC">
          <v:shapetype id="_x0000_t185" coordsize="21600,21600" o:spt="185" adj="3600" path="m@0,nfqx0@0l0@2qy@0,21600em@1,nfqx21600@0l21600@2qy@1,21600em@0,nsqx0@0l0@2qy@0,21600l@1,21600qx21600@2l21600@0qy@1,xe" filled="f"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  <v:f eqn="val width"/>
              <v:f eqn="val height"/>
              <v:f eqn="prod width 1 2"/>
              <v:f eqn="prod height 1 2"/>
            </v:formulas>
            <v:path o:extrusionok="f" gradientshapeok="t" limo="10800,10800" o:connecttype="custom" o:connectlocs="@8,0;0,@9;@8,@7;@6,@9" textboxrect="@3,@3,@4,@5"/>
            <v:handles>
              <v:h position="#0,topLeft" switch="" xrange="0,10800"/>
            </v:handles>
          </v:shapetype>
          <v:shape id="_x0000_s1026" type="#_x0000_t185" style="position:absolute;margin-left:168.3pt;margin-top:11.45pt;width:46.75pt;height:45pt;z-index:251657728"/>
        </w:pict>
      </w:r>
      <w:r w:rsidR="00C86C1E" w:rsidRPr="00BC17CE">
        <w:rPr>
          <w:rFonts w:ascii="Arial" w:hAnsi="Arial" w:cs="Arial"/>
        </w:rPr>
        <w:t>Ejercicio:  Descomponga la matriz</w:t>
      </w:r>
    </w:p>
    <w:p w14:paraId="55785702" w14:textId="77777777" w:rsidR="00C86C1E" w:rsidRPr="00BC17CE" w:rsidRDefault="00C86C1E" w:rsidP="00C86C1E">
      <w:pPr>
        <w:ind w:left="2124" w:firstLine="708"/>
        <w:rPr>
          <w:rFonts w:ascii="Arial" w:hAnsi="Arial" w:cs="Arial"/>
        </w:rPr>
      </w:pPr>
      <w:r w:rsidRPr="00BC17CE">
        <w:rPr>
          <w:rFonts w:ascii="Arial" w:hAnsi="Arial" w:cs="Arial"/>
        </w:rPr>
        <w:tab/>
        <w:t>1   2   1</w:t>
      </w:r>
    </w:p>
    <w:p w14:paraId="04AEBEDF" w14:textId="77777777" w:rsidR="00C86C1E" w:rsidRPr="00BC17CE" w:rsidRDefault="00C86C1E" w:rsidP="00C86C1E">
      <w:pPr>
        <w:rPr>
          <w:rFonts w:ascii="Arial" w:hAnsi="Arial" w:cs="Arial"/>
        </w:rPr>
      </w:pPr>
      <w:r w:rsidRPr="00BC17CE">
        <w:rPr>
          <w:rFonts w:ascii="Arial" w:hAnsi="Arial" w:cs="Arial"/>
        </w:rPr>
        <w:tab/>
      </w:r>
      <w:r w:rsidRPr="00BC17CE">
        <w:rPr>
          <w:rFonts w:ascii="Arial" w:hAnsi="Arial" w:cs="Arial"/>
        </w:rPr>
        <w:tab/>
        <w:t xml:space="preserve">     </w:t>
      </w:r>
      <w:r w:rsidRPr="00BC17CE">
        <w:rPr>
          <w:rFonts w:ascii="Arial" w:hAnsi="Arial" w:cs="Arial"/>
        </w:rPr>
        <w:tab/>
        <w:t xml:space="preserve"> </w:t>
      </w:r>
      <w:r w:rsidRPr="00BC17CE">
        <w:rPr>
          <w:rFonts w:ascii="Arial" w:hAnsi="Arial" w:cs="Arial"/>
        </w:rPr>
        <w:tab/>
        <w:t xml:space="preserve">A  =  </w:t>
      </w:r>
      <w:r w:rsidRPr="00BC17CE">
        <w:rPr>
          <w:rFonts w:ascii="Arial" w:hAnsi="Arial" w:cs="Arial"/>
        </w:rPr>
        <w:tab/>
        <w:t xml:space="preserve">2   6   3      en su forma  LU  o  PLU.      </w:t>
      </w:r>
    </w:p>
    <w:p w14:paraId="3EDD2E01" w14:textId="77777777" w:rsidR="00C86C1E" w:rsidRPr="00BC17CE" w:rsidRDefault="00C86C1E" w:rsidP="00C86C1E">
      <w:pPr>
        <w:ind w:left="2832" w:firstLine="708"/>
        <w:rPr>
          <w:rFonts w:ascii="Arial" w:hAnsi="Arial" w:cs="Arial"/>
        </w:rPr>
      </w:pPr>
      <w:r w:rsidRPr="00BC17CE">
        <w:rPr>
          <w:rFonts w:ascii="Arial" w:hAnsi="Arial" w:cs="Arial"/>
        </w:rPr>
        <w:t xml:space="preserve">3   8   5   </w:t>
      </w:r>
    </w:p>
    <w:p w14:paraId="463AB0A8" w14:textId="77777777" w:rsidR="00C86C1E" w:rsidRPr="00BC17CE" w:rsidRDefault="00C86C1E" w:rsidP="00C86C1E">
      <w:pPr>
        <w:ind w:left="2832" w:firstLine="708"/>
        <w:rPr>
          <w:rFonts w:ascii="Arial" w:hAnsi="Arial" w:cs="Arial"/>
        </w:rPr>
      </w:pPr>
      <w:r w:rsidRPr="00BC17CE">
        <w:rPr>
          <w:rFonts w:ascii="Arial" w:hAnsi="Arial" w:cs="Arial"/>
        </w:rPr>
        <w:t> </w:t>
      </w:r>
    </w:p>
    <w:p w14:paraId="54980422" w14:textId="77777777" w:rsidR="000F239B" w:rsidRPr="00BC17CE" w:rsidRDefault="000F239B" w:rsidP="000F239B">
      <w:pPr>
        <w:jc w:val="both"/>
        <w:rPr>
          <w:rFonts w:ascii="Arial" w:hAnsi="Arial" w:cs="Arial"/>
          <w:lang w:val="es-CO"/>
        </w:rPr>
      </w:pPr>
    </w:p>
    <w:p w14:paraId="66E363CA" w14:textId="77777777" w:rsidR="00C86C1E" w:rsidRPr="00BC17CE" w:rsidRDefault="00C86C1E" w:rsidP="000F239B">
      <w:pPr>
        <w:jc w:val="both"/>
        <w:rPr>
          <w:rFonts w:ascii="Arial" w:hAnsi="Arial" w:cs="Arial"/>
          <w:lang w:val="es-CO"/>
        </w:rPr>
      </w:pPr>
    </w:p>
    <w:p w14:paraId="3C783B9D" w14:textId="77777777" w:rsidR="00DB5CBC" w:rsidRPr="00BC17CE" w:rsidRDefault="00C825F2" w:rsidP="005E1413">
      <w:pPr>
        <w:jc w:val="both"/>
        <w:rPr>
          <w:rFonts w:ascii="Arial" w:hAnsi="Arial" w:cs="Arial"/>
          <w:lang w:val="es-CO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7D81A328" wp14:editId="715D2792">
            <wp:extent cx="5400675" cy="2333625"/>
            <wp:effectExtent l="19050" t="0" r="9525" b="0"/>
            <wp:docPr id="48" name="Imagen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233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B93B9D8" w14:textId="77777777" w:rsidR="00DB5CBC" w:rsidRPr="00BC17CE" w:rsidRDefault="00DB5CBC" w:rsidP="00DB5CBC">
      <w:pPr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u w:val="single"/>
          <w:lang w:val="es-CO"/>
        </w:rPr>
        <w:t>Solución de un sistema de ecuaciones lineales</w:t>
      </w:r>
      <w:r w:rsidRPr="00BC17CE">
        <w:rPr>
          <w:rFonts w:ascii="Arial" w:hAnsi="Arial" w:cs="Arial"/>
          <w:lang w:val="es-CO"/>
        </w:rPr>
        <w:t>:</w:t>
      </w:r>
    </w:p>
    <w:p w14:paraId="1D4D7C12" w14:textId="77777777" w:rsidR="00DB5CBC" w:rsidRPr="00BC17CE" w:rsidRDefault="00DB5CBC" w:rsidP="00DB5CBC">
      <w:pPr>
        <w:rPr>
          <w:rFonts w:ascii="Arial" w:hAnsi="Arial" w:cs="Arial"/>
          <w:lang w:val="es-CO"/>
        </w:rPr>
      </w:pPr>
    </w:p>
    <w:p w14:paraId="409D87E5" w14:textId="77777777" w:rsidR="00DB5CBC" w:rsidRPr="00BC17CE" w:rsidRDefault="00DB5CBC" w:rsidP="00DB5CBC">
      <w:pPr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>X=</w:t>
      </w:r>
      <w:proofErr w:type="spellStart"/>
      <w:r w:rsidRPr="00BC17CE">
        <w:rPr>
          <w:rFonts w:ascii="Arial" w:hAnsi="Arial" w:cs="Arial"/>
          <w:lang w:val="es-CO"/>
        </w:rPr>
        <w:t>inv</w:t>
      </w:r>
      <w:proofErr w:type="spellEnd"/>
      <w:r w:rsidRPr="00BC17CE">
        <w:rPr>
          <w:rFonts w:ascii="Arial" w:hAnsi="Arial" w:cs="Arial"/>
          <w:lang w:val="es-CO"/>
        </w:rPr>
        <w:t>(A)*B</w:t>
      </w:r>
    </w:p>
    <w:p w14:paraId="76732F5C" w14:textId="77777777" w:rsidR="00DB5CBC" w:rsidRPr="00BC17CE" w:rsidRDefault="00DB5CBC" w:rsidP="00DB5CBC">
      <w:pPr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>X = A\B</w:t>
      </w:r>
    </w:p>
    <w:p w14:paraId="3BECCE17" w14:textId="77777777" w:rsidR="00DB5CBC" w:rsidRPr="00BC17CE" w:rsidRDefault="00DB5CBC" w:rsidP="00DB5CBC">
      <w:pPr>
        <w:rPr>
          <w:rFonts w:ascii="Arial" w:hAnsi="Arial" w:cs="Arial"/>
          <w:lang w:val="es-CO"/>
        </w:rPr>
      </w:pPr>
      <w:proofErr w:type="spellStart"/>
      <w:r w:rsidRPr="00BC17CE">
        <w:rPr>
          <w:rFonts w:ascii="Arial" w:hAnsi="Arial" w:cs="Arial"/>
          <w:lang w:val="es-CO"/>
        </w:rPr>
        <w:t>null</w:t>
      </w:r>
      <w:proofErr w:type="spellEnd"/>
      <w:r w:rsidRPr="00BC17CE">
        <w:rPr>
          <w:rFonts w:ascii="Arial" w:hAnsi="Arial" w:cs="Arial"/>
          <w:lang w:val="es-CO"/>
        </w:rPr>
        <w:t>(</w:t>
      </w:r>
      <w:proofErr w:type="gramStart"/>
      <w:r w:rsidRPr="00BC17CE">
        <w:rPr>
          <w:rFonts w:ascii="Arial" w:hAnsi="Arial" w:cs="Arial"/>
          <w:lang w:val="es-CO"/>
        </w:rPr>
        <w:t xml:space="preserve">A)   </w:t>
      </w:r>
      <w:proofErr w:type="gramEnd"/>
      <w:r w:rsidRPr="00BC17CE">
        <w:rPr>
          <w:rFonts w:ascii="Arial" w:hAnsi="Arial" w:cs="Arial"/>
          <w:lang w:val="es-CO"/>
        </w:rPr>
        <w:t>resuelve el sistema homogéneo correspondiente</w:t>
      </w:r>
    </w:p>
    <w:p w14:paraId="06AB10F7" w14:textId="77777777" w:rsidR="00DB5CBC" w:rsidRPr="00BC17CE" w:rsidRDefault="00DB5CBC" w:rsidP="00DB5CBC">
      <w:pPr>
        <w:rPr>
          <w:rFonts w:ascii="Arial" w:hAnsi="Arial" w:cs="Arial"/>
          <w:lang w:val="es-CO"/>
        </w:rPr>
      </w:pPr>
      <w:proofErr w:type="spellStart"/>
      <w:proofErr w:type="gramStart"/>
      <w:r w:rsidRPr="00BC17CE">
        <w:rPr>
          <w:rFonts w:ascii="Arial" w:hAnsi="Arial" w:cs="Arial"/>
          <w:lang w:val="es-CO"/>
        </w:rPr>
        <w:t>rref</w:t>
      </w:r>
      <w:proofErr w:type="spellEnd"/>
      <w:r w:rsidRPr="00BC17CE">
        <w:rPr>
          <w:rFonts w:ascii="Arial" w:hAnsi="Arial" w:cs="Arial"/>
          <w:lang w:val="es-CO"/>
        </w:rPr>
        <w:t>.(</w:t>
      </w:r>
      <w:proofErr w:type="gramEnd"/>
      <w:r w:rsidRPr="00BC17CE">
        <w:rPr>
          <w:rFonts w:ascii="Arial" w:hAnsi="Arial" w:cs="Arial"/>
          <w:lang w:val="es-CO"/>
        </w:rPr>
        <w:t>A)   forma escalonada reducida</w:t>
      </w:r>
    </w:p>
    <w:p w14:paraId="6BB68794" w14:textId="77777777" w:rsidR="00583590" w:rsidRPr="00BC17CE" w:rsidRDefault="00583590" w:rsidP="00DB5CBC">
      <w:pPr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 xml:space="preserve">S = </w:t>
      </w:r>
      <w:proofErr w:type="spellStart"/>
      <w:proofErr w:type="gramStart"/>
      <w:r w:rsidRPr="00BC17CE">
        <w:rPr>
          <w:rFonts w:ascii="Arial" w:hAnsi="Arial" w:cs="Arial"/>
          <w:lang w:val="es-CO"/>
        </w:rPr>
        <w:t>solve</w:t>
      </w:r>
      <w:proofErr w:type="spellEnd"/>
      <w:r w:rsidRPr="00BC17CE">
        <w:rPr>
          <w:rFonts w:ascii="Arial" w:hAnsi="Arial" w:cs="Arial"/>
          <w:lang w:val="es-CO"/>
        </w:rPr>
        <w:t>(</w:t>
      </w:r>
      <w:proofErr w:type="gramEnd"/>
      <w:r w:rsidRPr="00BC17CE">
        <w:rPr>
          <w:rFonts w:ascii="Arial" w:hAnsi="Arial" w:cs="Arial"/>
          <w:lang w:val="es-CO"/>
        </w:rPr>
        <w:t>'x + y = 1','x - 11*y = 5')</w:t>
      </w:r>
    </w:p>
    <w:p w14:paraId="547C2D47" w14:textId="77777777" w:rsidR="00DB5CBC" w:rsidRPr="00BC17CE" w:rsidRDefault="00DB5CBC" w:rsidP="00DB5CBC">
      <w:pPr>
        <w:rPr>
          <w:rFonts w:ascii="Arial" w:hAnsi="Arial" w:cs="Arial"/>
          <w:lang w:val="es-CO"/>
        </w:rPr>
      </w:pPr>
    </w:p>
    <w:p w14:paraId="3AE1E804" w14:textId="77777777" w:rsidR="000F239B" w:rsidRPr="00BC17CE" w:rsidRDefault="00DB5CBC" w:rsidP="00DB5CBC">
      <w:pPr>
        <w:tabs>
          <w:tab w:val="left" w:pos="7515"/>
        </w:tabs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>Resolver el siguiente sistema con el método LU utilizando MATLAB:</w:t>
      </w:r>
    </w:p>
    <w:p w14:paraId="078EB886" w14:textId="77777777" w:rsidR="00DB5CBC" w:rsidRPr="00BC17CE" w:rsidRDefault="00DB5CBC" w:rsidP="00DB5CBC">
      <w:pPr>
        <w:tabs>
          <w:tab w:val="left" w:pos="7515"/>
        </w:tabs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position w:val="-46"/>
          <w:lang w:val="es-AR"/>
        </w:rPr>
        <w:object w:dxaOrig="3860" w:dyaOrig="1040" w14:anchorId="1DC3F790">
          <v:shape id="_x0000_i1038" type="#_x0000_t75" style="width:193pt;height:51.95pt" o:ole="" fillcolor="window">
            <v:imagedata r:id="rId64" o:title=""/>
          </v:shape>
          <o:OLEObject Type="Embed" ProgID="Equation.3" ShapeID="_x0000_i1038" DrawAspect="Content" ObjectID="_1681210671" r:id="rId65"/>
        </w:object>
      </w:r>
    </w:p>
    <w:p w14:paraId="0949A2B5" w14:textId="77777777" w:rsidR="00DB5CBC" w:rsidRPr="00BC17CE" w:rsidRDefault="00DB5CBC" w:rsidP="00DB5CBC">
      <w:pPr>
        <w:tabs>
          <w:tab w:val="left" w:pos="7515"/>
        </w:tabs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position w:val="-10"/>
          <w:lang w:val="es-CO"/>
        </w:rPr>
        <w:object w:dxaOrig="180" w:dyaOrig="340" w14:anchorId="01FD1BF8">
          <v:shape id="_x0000_i1039" type="#_x0000_t75" style="width:8.9pt;height:17.05pt" o:ole="">
            <v:imagedata r:id="rId66" o:title=""/>
          </v:shape>
          <o:OLEObject Type="Embed" ProgID="Equation.3" ShapeID="_x0000_i1039" DrawAspect="Content" ObjectID="_1681210672" r:id="rId67"/>
        </w:object>
      </w:r>
    </w:p>
    <w:p w14:paraId="68F3ABCE" w14:textId="77777777" w:rsidR="003B2E03" w:rsidRPr="00BC17CE" w:rsidRDefault="003B2E03" w:rsidP="00DB5CBC">
      <w:pPr>
        <w:tabs>
          <w:tab w:val="left" w:pos="7515"/>
        </w:tabs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>Tarea:</w:t>
      </w:r>
    </w:p>
    <w:p w14:paraId="6712E490" w14:textId="1809B98E" w:rsidR="005B2549" w:rsidRPr="00BC17CE" w:rsidRDefault="001661BC" w:rsidP="00BC17CE">
      <w:pPr>
        <w:tabs>
          <w:tab w:val="left" w:pos="7515"/>
        </w:tabs>
        <w:rPr>
          <w:rFonts w:ascii="Arial" w:hAnsi="Arial" w:cs="Arial"/>
          <w:lang w:val="es-CO"/>
        </w:rPr>
      </w:pPr>
      <w:r>
        <w:rPr>
          <w:rFonts w:ascii="Arial" w:hAnsi="Arial" w:cs="Arial"/>
          <w:lang w:val="es-CO"/>
        </w:rPr>
        <w:t xml:space="preserve">1 </w:t>
      </w:r>
      <w:proofErr w:type="gramStart"/>
      <w:r w:rsidR="00BC17CE" w:rsidRPr="00BC17CE">
        <w:rPr>
          <w:rFonts w:ascii="Arial" w:hAnsi="Arial" w:cs="Arial"/>
          <w:lang w:val="es-CO"/>
        </w:rPr>
        <w:t>Resolv</w:t>
      </w:r>
      <w:r w:rsidR="005B2549" w:rsidRPr="00BC17CE">
        <w:rPr>
          <w:rFonts w:ascii="Arial" w:hAnsi="Arial" w:cs="Arial"/>
          <w:lang w:val="es-CO"/>
        </w:rPr>
        <w:t>er</w:t>
      </w:r>
      <w:proofErr w:type="gramEnd"/>
      <w:r w:rsidR="005B2549" w:rsidRPr="00BC17CE">
        <w:rPr>
          <w:rFonts w:ascii="Arial" w:hAnsi="Arial" w:cs="Arial"/>
          <w:lang w:val="es-CO"/>
        </w:rPr>
        <w:t xml:space="preserve"> el sistema utilizando eliminación de Gauss con pivoteo parcial y después con pivoteo parcial escalado.</w:t>
      </w:r>
    </w:p>
    <w:p w14:paraId="5AD74346" w14:textId="77777777" w:rsidR="005B2549" w:rsidRPr="00BC17CE" w:rsidRDefault="005B2549" w:rsidP="00DB5CBC">
      <w:pPr>
        <w:tabs>
          <w:tab w:val="left" w:pos="7515"/>
        </w:tabs>
        <w:rPr>
          <w:rFonts w:ascii="Arial" w:hAnsi="Arial" w:cs="Arial"/>
          <w:lang w:val="es-CO"/>
        </w:rPr>
      </w:pPr>
    </w:p>
    <w:p w14:paraId="0F3CC1E7" w14:textId="77777777" w:rsidR="005B2549" w:rsidRPr="00BC17CE" w:rsidRDefault="005B2549" w:rsidP="00DB5CBC">
      <w:pPr>
        <w:tabs>
          <w:tab w:val="left" w:pos="7515"/>
        </w:tabs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>2x-3y+100z=1</w:t>
      </w:r>
    </w:p>
    <w:p w14:paraId="28E77CDB" w14:textId="77777777" w:rsidR="005B2549" w:rsidRPr="00BC17CE" w:rsidRDefault="005B2549" w:rsidP="00DB5CBC">
      <w:pPr>
        <w:tabs>
          <w:tab w:val="left" w:pos="7515"/>
        </w:tabs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>x+10y-0.001z=0</w:t>
      </w:r>
    </w:p>
    <w:p w14:paraId="53ADB167" w14:textId="77777777" w:rsidR="005B2549" w:rsidRPr="00BC17CE" w:rsidRDefault="005B2549" w:rsidP="00DB5CBC">
      <w:pPr>
        <w:tabs>
          <w:tab w:val="left" w:pos="7515"/>
        </w:tabs>
        <w:rPr>
          <w:rFonts w:ascii="Arial" w:hAnsi="Arial" w:cs="Arial"/>
          <w:lang w:val="es-CO"/>
        </w:rPr>
      </w:pPr>
      <w:r w:rsidRPr="00BC17CE">
        <w:rPr>
          <w:rFonts w:ascii="Arial" w:hAnsi="Arial" w:cs="Arial"/>
          <w:lang w:val="es-CO"/>
        </w:rPr>
        <w:t>3x-100y+0.01z=0</w:t>
      </w:r>
    </w:p>
    <w:p w14:paraId="497BA013" w14:textId="77777777" w:rsidR="005B2549" w:rsidRPr="00BC17CE" w:rsidRDefault="005B2549" w:rsidP="00DB5CBC">
      <w:pPr>
        <w:tabs>
          <w:tab w:val="left" w:pos="7515"/>
        </w:tabs>
        <w:rPr>
          <w:rFonts w:ascii="Arial" w:hAnsi="Arial" w:cs="Arial"/>
          <w:lang w:val="es-CO"/>
        </w:rPr>
      </w:pPr>
    </w:p>
    <w:p w14:paraId="26B8C2B5" w14:textId="19DA39B5" w:rsidR="003B2E03" w:rsidRPr="00BC17CE" w:rsidRDefault="001661BC" w:rsidP="00BC17CE">
      <w:pPr>
        <w:jc w:val="both"/>
        <w:rPr>
          <w:rFonts w:ascii="Arial" w:hAnsi="Arial" w:cs="Arial"/>
          <w:lang w:val="es-AR"/>
        </w:rPr>
      </w:pPr>
      <w:r>
        <w:rPr>
          <w:rFonts w:ascii="Arial" w:hAnsi="Arial" w:cs="Arial"/>
          <w:lang w:val="es-CO"/>
        </w:rPr>
        <w:lastRenderedPageBreak/>
        <w:t xml:space="preserve">2 </w:t>
      </w:r>
      <w:proofErr w:type="gramStart"/>
      <w:r w:rsidR="00BC17CE" w:rsidRPr="00BC17CE">
        <w:rPr>
          <w:rFonts w:ascii="Arial" w:hAnsi="Arial" w:cs="Arial"/>
          <w:lang w:val="es-CO"/>
        </w:rPr>
        <w:t>Ejercicio</w:t>
      </w:r>
      <w:proofErr w:type="gramEnd"/>
      <w:r w:rsidR="00BC17CE" w:rsidRPr="00BC17CE">
        <w:rPr>
          <w:rFonts w:ascii="Arial" w:hAnsi="Arial" w:cs="Arial"/>
          <w:lang w:val="es-CO"/>
        </w:rPr>
        <w:t xml:space="preserve">: </w:t>
      </w:r>
      <w:r w:rsidR="003B2E03" w:rsidRPr="00BC17CE">
        <w:rPr>
          <w:rFonts w:ascii="Arial" w:hAnsi="Arial" w:cs="Arial"/>
          <w:lang w:val="es-AR"/>
        </w:rPr>
        <w:t xml:space="preserve">Resolver los siguientes sistemas utilizando eliminación gaussiana y redondeo en tres dígitos, a) sin pivoteo, b) con pivoteo parcial y comparar con la solución exacta: </w:t>
      </w:r>
    </w:p>
    <w:p w14:paraId="19127060" w14:textId="77777777" w:rsidR="003B2E03" w:rsidRPr="00BC17CE" w:rsidRDefault="003B2E03" w:rsidP="003B2E03">
      <w:pPr>
        <w:ind w:left="360"/>
        <w:jc w:val="both"/>
        <w:rPr>
          <w:rFonts w:ascii="Arial" w:hAnsi="Arial" w:cs="Arial"/>
          <w:lang w:val="es-AR"/>
        </w:rPr>
      </w:pPr>
    </w:p>
    <w:p w14:paraId="736DC573" w14:textId="77777777" w:rsidR="003B2E03" w:rsidRPr="00BC17CE" w:rsidRDefault="003B2E03" w:rsidP="003B2E03">
      <w:pPr>
        <w:ind w:left="360"/>
        <w:jc w:val="both"/>
        <w:rPr>
          <w:rFonts w:ascii="Arial" w:hAnsi="Arial" w:cs="Arial"/>
          <w:lang w:val="es-AR"/>
        </w:rPr>
      </w:pPr>
      <w:r w:rsidRPr="00BC17CE">
        <w:rPr>
          <w:rFonts w:ascii="Arial" w:hAnsi="Arial" w:cs="Arial"/>
          <w:lang w:val="es-AR"/>
        </w:rPr>
        <w:t xml:space="preserve"> </w:t>
      </w:r>
      <w:r w:rsidRPr="00BC17CE">
        <w:rPr>
          <w:rFonts w:ascii="Arial" w:hAnsi="Arial" w:cs="Arial"/>
          <w:position w:val="-62"/>
          <w:lang w:val="es-AR"/>
        </w:rPr>
        <w:object w:dxaOrig="3580" w:dyaOrig="1359" w14:anchorId="6626A599">
          <v:shape id="_x0000_i1040" type="#_x0000_t75" style="width:178.9pt;height:68.3pt" o:ole="" fillcolor="window">
            <v:imagedata r:id="rId68" o:title=""/>
          </v:shape>
          <o:OLEObject Type="Embed" ProgID="Equation.3" ShapeID="_x0000_i1040" DrawAspect="Content" ObjectID="_1681210673" r:id="rId69"/>
        </w:object>
      </w:r>
    </w:p>
    <w:p w14:paraId="553CBDEB" w14:textId="77777777" w:rsidR="003B2E03" w:rsidRPr="00BC17CE" w:rsidRDefault="005D22B6" w:rsidP="003B2E03">
      <w:pPr>
        <w:tabs>
          <w:tab w:val="left" w:pos="7515"/>
        </w:tabs>
        <w:rPr>
          <w:rFonts w:ascii="Arial" w:hAnsi="Arial" w:cs="Arial"/>
          <w:lang w:val="es-AR"/>
        </w:rPr>
      </w:pPr>
      <w:r w:rsidRPr="00BC17CE">
        <w:rPr>
          <w:rFonts w:ascii="Arial" w:hAnsi="Arial" w:cs="Arial"/>
          <w:lang w:val="es-AR"/>
        </w:rPr>
        <w:t>Solución</w:t>
      </w:r>
      <w:r w:rsidR="003B2E03" w:rsidRPr="00BC17CE">
        <w:rPr>
          <w:rFonts w:ascii="Arial" w:hAnsi="Arial" w:cs="Arial"/>
          <w:lang w:val="es-AR"/>
        </w:rPr>
        <w:t xml:space="preserve">: </w:t>
      </w:r>
      <w:r w:rsidR="003B2E03" w:rsidRPr="00BC17CE">
        <w:rPr>
          <w:rFonts w:ascii="Arial" w:hAnsi="Arial" w:cs="Arial"/>
          <w:position w:val="-10"/>
          <w:lang w:val="es-AR"/>
        </w:rPr>
        <w:object w:dxaOrig="2540" w:dyaOrig="320" w14:anchorId="73ABDABD">
          <v:shape id="_x0000_i1041" type="#_x0000_t75" style="width:126.95pt;height:15.6pt" o:ole="" fillcolor="window">
            <v:imagedata r:id="rId70" o:title=""/>
          </v:shape>
          <o:OLEObject Type="Embed" ProgID="Equation.3" ShapeID="_x0000_i1041" DrawAspect="Content" ObjectID="_1681210674" r:id="rId71"/>
        </w:object>
      </w:r>
    </w:p>
    <w:p w14:paraId="7D042F86" w14:textId="77777777" w:rsidR="00E8066C" w:rsidRPr="00BC17CE" w:rsidRDefault="00E8066C" w:rsidP="003B2E03">
      <w:pPr>
        <w:tabs>
          <w:tab w:val="left" w:pos="7515"/>
        </w:tabs>
        <w:rPr>
          <w:rFonts w:ascii="Arial" w:hAnsi="Arial" w:cs="Arial"/>
          <w:lang w:val="es-AR"/>
        </w:rPr>
      </w:pPr>
    </w:p>
    <w:p w14:paraId="24A02BDB" w14:textId="511193B1" w:rsidR="00561A75" w:rsidRPr="00BC17CE" w:rsidRDefault="001661BC" w:rsidP="003B2E03">
      <w:pPr>
        <w:tabs>
          <w:tab w:val="left" w:pos="7515"/>
        </w:tabs>
        <w:rPr>
          <w:rFonts w:ascii="Arial" w:hAnsi="Arial" w:cs="Arial"/>
          <w:b/>
          <w:lang w:val="es-AR"/>
        </w:rPr>
      </w:pPr>
      <w:r>
        <w:rPr>
          <w:rFonts w:ascii="Arial" w:hAnsi="Arial" w:cs="Arial"/>
          <w:b/>
          <w:lang w:val="es-AR"/>
        </w:rPr>
        <w:t>3.</w:t>
      </w:r>
    </w:p>
    <w:p w14:paraId="2FBF33EC" w14:textId="31D2726E" w:rsidR="00561A75" w:rsidRDefault="00C825F2" w:rsidP="003B2E03">
      <w:pPr>
        <w:tabs>
          <w:tab w:val="left" w:pos="7515"/>
        </w:tabs>
        <w:rPr>
          <w:rFonts w:ascii="Arial" w:hAnsi="Arial" w:cs="Arial"/>
          <w:b/>
          <w:lang w:val="es-AR"/>
        </w:rPr>
      </w:pPr>
      <w:r>
        <w:rPr>
          <w:rFonts w:ascii="Arial" w:hAnsi="Arial" w:cs="Arial"/>
          <w:b/>
          <w:noProof/>
          <w:u w:val="single"/>
          <w:lang w:val="es-CO" w:eastAsia="es-CO"/>
        </w:rPr>
        <w:drawing>
          <wp:inline distT="0" distB="0" distL="0" distR="0" wp14:anchorId="22F374AE" wp14:editId="70CFFFF7">
            <wp:extent cx="5286375" cy="3857625"/>
            <wp:effectExtent l="19050" t="0" r="9525" b="0"/>
            <wp:docPr id="53" name="Imagen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6375" cy="3857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A24342A" w14:textId="77777777" w:rsidR="001661BC" w:rsidRPr="00F2253F" w:rsidRDefault="001661BC" w:rsidP="001661BC">
      <w:pPr>
        <w:spacing w:before="100" w:beforeAutospacing="1" w:after="100" w:afterAutospacing="1"/>
        <w:jc w:val="both"/>
        <w:rPr>
          <w:rFonts w:ascii="Arial" w:hAnsi="Arial" w:cs="Arial"/>
        </w:rPr>
      </w:pPr>
    </w:p>
    <w:p w14:paraId="462DBC6D" w14:textId="40706964" w:rsidR="001661BC" w:rsidRPr="00F2253F" w:rsidRDefault="001661BC" w:rsidP="001661BC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4</w:t>
      </w:r>
      <w:r w:rsidRPr="00F2253F">
        <w:rPr>
          <w:rFonts w:ascii="Arial" w:hAnsi="Arial" w:cs="Arial"/>
        </w:rPr>
        <w:t xml:space="preserve">. Para que </w:t>
      </w:r>
      <w:proofErr w:type="gramStart"/>
      <w:r w:rsidRPr="00F2253F">
        <w:rPr>
          <w:rFonts w:ascii="Arial" w:hAnsi="Arial" w:cs="Arial"/>
        </w:rPr>
        <w:t>numero</w:t>
      </w:r>
      <w:proofErr w:type="gramEnd"/>
      <w:r w:rsidRPr="00F2253F">
        <w:rPr>
          <w:rFonts w:ascii="Arial" w:hAnsi="Arial" w:cs="Arial"/>
        </w:rPr>
        <w:t xml:space="preserve"> k es singular la siguiente matriz:</w:t>
      </w:r>
    </w:p>
    <w:p w14:paraId="63A26C86" w14:textId="77777777" w:rsidR="001661BC" w:rsidRPr="00F2253F" w:rsidRDefault="001661BC" w:rsidP="001661BC">
      <w:pPr>
        <w:jc w:val="both"/>
        <w:rPr>
          <w:rFonts w:ascii="Arial" w:hAnsi="Arial" w:cs="Arial"/>
        </w:rPr>
      </w:pPr>
      <w:r w:rsidRPr="00F2253F">
        <w:rPr>
          <w:rFonts w:ascii="Arial" w:hAnsi="Arial" w:cs="Arial"/>
          <w:position w:val="-66"/>
        </w:rPr>
        <w:object w:dxaOrig="1500" w:dyaOrig="1440" w14:anchorId="51400C72">
          <v:shape id="_x0000_i1042" type="#_x0000_t75" style="width:74.95pt;height:1in" o:ole="">
            <v:imagedata r:id="rId73" o:title=""/>
          </v:shape>
          <o:OLEObject Type="Embed" ProgID="Equation.DSMT4" ShapeID="_x0000_i1042" DrawAspect="Content" ObjectID="_1681210675" r:id="rId74"/>
        </w:object>
      </w:r>
    </w:p>
    <w:p w14:paraId="155CD793" w14:textId="0E72DA63" w:rsidR="001661BC" w:rsidRPr="00F2253F" w:rsidRDefault="001661BC" w:rsidP="001661BC">
      <w:pPr>
        <w:jc w:val="both"/>
        <w:rPr>
          <w:rFonts w:ascii="Arial" w:hAnsi="Arial" w:cs="Arial"/>
        </w:rPr>
      </w:pPr>
    </w:p>
    <w:p w14:paraId="25C6CC70" w14:textId="77777777" w:rsidR="001661BC" w:rsidRPr="00F2253F" w:rsidRDefault="001661BC" w:rsidP="001661BC">
      <w:pPr>
        <w:spacing w:before="100" w:beforeAutospacing="1" w:after="100" w:afterAutospacing="1"/>
        <w:jc w:val="both"/>
        <w:rPr>
          <w:rFonts w:ascii="Arial" w:hAnsi="Arial" w:cs="Arial"/>
        </w:rPr>
      </w:pPr>
      <w:r w:rsidRPr="00F2253F">
        <w:rPr>
          <w:rFonts w:ascii="Arial" w:hAnsi="Arial" w:cs="Arial"/>
        </w:rPr>
        <w:t>5. Consideramos las dos matrices triangulares superiores</w:t>
      </w:r>
    </w:p>
    <w:p w14:paraId="569DBAB4" w14:textId="77777777" w:rsidR="001661BC" w:rsidRPr="00F2253F" w:rsidRDefault="001661BC" w:rsidP="001661BC">
      <w:pPr>
        <w:jc w:val="both"/>
        <w:rPr>
          <w:rFonts w:ascii="Arial" w:hAnsi="Arial" w:cs="Arial"/>
        </w:rPr>
      </w:pPr>
      <w:r w:rsidRPr="00F2253F">
        <w:rPr>
          <w:rFonts w:ascii="Arial" w:hAnsi="Arial" w:cs="Arial"/>
        </w:rPr>
        <w:t>Probar que su producto C=AB es también triangular superior</w:t>
      </w:r>
    </w:p>
    <w:p w14:paraId="7C10794F" w14:textId="77777777" w:rsidR="001661BC" w:rsidRPr="00F2253F" w:rsidRDefault="001661BC" w:rsidP="001661BC">
      <w:pPr>
        <w:jc w:val="both"/>
        <w:rPr>
          <w:rFonts w:ascii="Arial" w:hAnsi="Arial" w:cs="Arial"/>
        </w:rPr>
      </w:pPr>
    </w:p>
    <w:p w14:paraId="1F0AB773" w14:textId="77777777" w:rsidR="001661BC" w:rsidRPr="00F2253F" w:rsidRDefault="001661BC" w:rsidP="001661BC">
      <w:pPr>
        <w:jc w:val="both"/>
        <w:rPr>
          <w:rFonts w:ascii="Arial" w:hAnsi="Arial" w:cs="Arial"/>
        </w:rPr>
      </w:pPr>
    </w:p>
    <w:sectPr w:rsidR="001661BC" w:rsidRPr="00F2253F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684519"/>
    <w:multiLevelType w:val="hybridMultilevel"/>
    <w:tmpl w:val="91D08450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BAE0C2C"/>
    <w:multiLevelType w:val="singleLevel"/>
    <w:tmpl w:val="6BFE676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1FE54D72"/>
    <w:multiLevelType w:val="singleLevel"/>
    <w:tmpl w:val="C84CACB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24FC085A"/>
    <w:multiLevelType w:val="hybridMultilevel"/>
    <w:tmpl w:val="E0C44E68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7AC36AF"/>
    <w:multiLevelType w:val="hybridMultilevel"/>
    <w:tmpl w:val="AF7E14E6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F4F7373"/>
    <w:multiLevelType w:val="hybridMultilevel"/>
    <w:tmpl w:val="A860E976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FEF04AA"/>
    <w:multiLevelType w:val="hybridMultilevel"/>
    <w:tmpl w:val="C33C8632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0EA6840"/>
    <w:multiLevelType w:val="hybridMultilevel"/>
    <w:tmpl w:val="82FEB53E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1C35E40"/>
    <w:multiLevelType w:val="hybridMultilevel"/>
    <w:tmpl w:val="6F1CDD6A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D776BE6"/>
    <w:multiLevelType w:val="hybridMultilevel"/>
    <w:tmpl w:val="CCE896C0"/>
    <w:lvl w:ilvl="0" w:tplc="2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0E15F85"/>
    <w:multiLevelType w:val="hybridMultilevel"/>
    <w:tmpl w:val="8A86BEF2"/>
    <w:lvl w:ilvl="0" w:tplc="4F5E56F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800" w:hanging="360"/>
      </w:pPr>
    </w:lvl>
    <w:lvl w:ilvl="2" w:tplc="240A001B" w:tentative="1">
      <w:start w:val="1"/>
      <w:numFmt w:val="lowerRoman"/>
      <w:lvlText w:val="%3."/>
      <w:lvlJc w:val="right"/>
      <w:pPr>
        <w:ind w:left="2520" w:hanging="180"/>
      </w:pPr>
    </w:lvl>
    <w:lvl w:ilvl="3" w:tplc="240A000F" w:tentative="1">
      <w:start w:val="1"/>
      <w:numFmt w:val="decimal"/>
      <w:lvlText w:val="%4."/>
      <w:lvlJc w:val="left"/>
      <w:pPr>
        <w:ind w:left="3240" w:hanging="360"/>
      </w:pPr>
    </w:lvl>
    <w:lvl w:ilvl="4" w:tplc="240A0019" w:tentative="1">
      <w:start w:val="1"/>
      <w:numFmt w:val="lowerLetter"/>
      <w:lvlText w:val="%5."/>
      <w:lvlJc w:val="left"/>
      <w:pPr>
        <w:ind w:left="3960" w:hanging="360"/>
      </w:pPr>
    </w:lvl>
    <w:lvl w:ilvl="5" w:tplc="240A001B" w:tentative="1">
      <w:start w:val="1"/>
      <w:numFmt w:val="lowerRoman"/>
      <w:lvlText w:val="%6."/>
      <w:lvlJc w:val="right"/>
      <w:pPr>
        <w:ind w:left="4680" w:hanging="180"/>
      </w:pPr>
    </w:lvl>
    <w:lvl w:ilvl="6" w:tplc="240A000F" w:tentative="1">
      <w:start w:val="1"/>
      <w:numFmt w:val="decimal"/>
      <w:lvlText w:val="%7."/>
      <w:lvlJc w:val="left"/>
      <w:pPr>
        <w:ind w:left="5400" w:hanging="360"/>
      </w:pPr>
    </w:lvl>
    <w:lvl w:ilvl="7" w:tplc="240A0019" w:tentative="1">
      <w:start w:val="1"/>
      <w:numFmt w:val="lowerLetter"/>
      <w:lvlText w:val="%8."/>
      <w:lvlJc w:val="left"/>
      <w:pPr>
        <w:ind w:left="6120" w:hanging="360"/>
      </w:pPr>
    </w:lvl>
    <w:lvl w:ilvl="8" w:tplc="2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6D4B2624"/>
    <w:multiLevelType w:val="hybridMultilevel"/>
    <w:tmpl w:val="C02E5A98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38A5262"/>
    <w:multiLevelType w:val="hybridMultilevel"/>
    <w:tmpl w:val="C38441BE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1"/>
  </w:num>
  <w:num w:numId="2">
    <w:abstractNumId w:val="12"/>
  </w:num>
  <w:num w:numId="3">
    <w:abstractNumId w:val="8"/>
  </w:num>
  <w:num w:numId="4">
    <w:abstractNumId w:val="4"/>
  </w:num>
  <w:num w:numId="5">
    <w:abstractNumId w:val="2"/>
  </w:num>
  <w:num w:numId="6">
    <w:abstractNumId w:val="1"/>
  </w:num>
  <w:num w:numId="7">
    <w:abstractNumId w:val="0"/>
  </w:num>
  <w:num w:numId="8">
    <w:abstractNumId w:val="3"/>
  </w:num>
  <w:num w:numId="9">
    <w:abstractNumId w:val="5"/>
  </w:num>
  <w:num w:numId="10">
    <w:abstractNumId w:val="9"/>
  </w:num>
  <w:num w:numId="11">
    <w:abstractNumId w:val="10"/>
  </w:num>
  <w:num w:numId="12">
    <w:abstractNumId w:val="7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1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07287"/>
    <w:rsid w:val="00023534"/>
    <w:rsid w:val="000239EF"/>
    <w:rsid w:val="000353D8"/>
    <w:rsid w:val="000943D1"/>
    <w:rsid w:val="00094A59"/>
    <w:rsid w:val="000D7781"/>
    <w:rsid w:val="000F239B"/>
    <w:rsid w:val="00163E06"/>
    <w:rsid w:val="001661BC"/>
    <w:rsid w:val="001E2B2F"/>
    <w:rsid w:val="00207ED2"/>
    <w:rsid w:val="0022276C"/>
    <w:rsid w:val="0023461A"/>
    <w:rsid w:val="00267BA6"/>
    <w:rsid w:val="00283F53"/>
    <w:rsid w:val="002B0E8A"/>
    <w:rsid w:val="0032658A"/>
    <w:rsid w:val="003656EF"/>
    <w:rsid w:val="003A57CF"/>
    <w:rsid w:val="003B2E03"/>
    <w:rsid w:val="004C0C9E"/>
    <w:rsid w:val="004F17FE"/>
    <w:rsid w:val="005056DD"/>
    <w:rsid w:val="00561A75"/>
    <w:rsid w:val="00583590"/>
    <w:rsid w:val="005B2549"/>
    <w:rsid w:val="005D22B6"/>
    <w:rsid w:val="005E1413"/>
    <w:rsid w:val="00685279"/>
    <w:rsid w:val="00707287"/>
    <w:rsid w:val="007A361D"/>
    <w:rsid w:val="007B32B7"/>
    <w:rsid w:val="007B7DDE"/>
    <w:rsid w:val="007E604A"/>
    <w:rsid w:val="00833976"/>
    <w:rsid w:val="00891B4C"/>
    <w:rsid w:val="008C628C"/>
    <w:rsid w:val="00931D0A"/>
    <w:rsid w:val="009444E9"/>
    <w:rsid w:val="00960339"/>
    <w:rsid w:val="009C105A"/>
    <w:rsid w:val="00A10B28"/>
    <w:rsid w:val="00AB20D3"/>
    <w:rsid w:val="00B003E0"/>
    <w:rsid w:val="00BC17CE"/>
    <w:rsid w:val="00C016C2"/>
    <w:rsid w:val="00C825F2"/>
    <w:rsid w:val="00C86C1E"/>
    <w:rsid w:val="00D21572"/>
    <w:rsid w:val="00D55CC9"/>
    <w:rsid w:val="00DB5CBC"/>
    <w:rsid w:val="00E344F6"/>
    <w:rsid w:val="00E403EE"/>
    <w:rsid w:val="00E8066C"/>
    <w:rsid w:val="00EC08D5"/>
    <w:rsid w:val="00F37E7A"/>
    <w:rsid w:val="00F86E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4"/>
    <o:shapelayout v:ext="edit">
      <o:idmap v:ext="edit" data="1"/>
    </o:shapelayout>
  </w:shapeDefaults>
  <w:decimalSymbol w:val=","/>
  <w:listSeparator w:val=";"/>
  <w14:docId w14:val="48C53A29"/>
  <w15:docId w15:val="{2031851E-402D-47A7-A04B-32E9F2F42D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s-CO" w:eastAsia="es-CO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rsid w:val="00C825F2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C825F2"/>
    <w:rPr>
      <w:rFonts w:ascii="Tahoma" w:hAnsi="Tahoma" w:cs="Tahoma"/>
      <w:sz w:val="16"/>
      <w:szCs w:val="16"/>
      <w:lang w:val="es-ES" w:eastAsia="es-ES"/>
    </w:rPr>
  </w:style>
  <w:style w:type="character" w:styleId="Textodelmarcadordeposicin">
    <w:name w:val="Placeholder Text"/>
    <w:basedOn w:val="Fuentedeprrafopredeter"/>
    <w:uiPriority w:val="99"/>
    <w:semiHidden/>
    <w:rsid w:val="00C825F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2978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3.emf"/><Relationship Id="rId39" Type="http://schemas.openxmlformats.org/officeDocument/2006/relationships/image" Target="media/image23.emf"/><Relationship Id="rId21" Type="http://schemas.openxmlformats.org/officeDocument/2006/relationships/image" Target="media/image9.wmf"/><Relationship Id="rId34" Type="http://schemas.openxmlformats.org/officeDocument/2006/relationships/oleObject" Target="embeddings/oleObject10.bin"/><Relationship Id="rId42" Type="http://schemas.openxmlformats.org/officeDocument/2006/relationships/image" Target="media/image26.emf"/><Relationship Id="rId47" Type="http://schemas.openxmlformats.org/officeDocument/2006/relationships/image" Target="media/image31.emf"/><Relationship Id="rId50" Type="http://schemas.openxmlformats.org/officeDocument/2006/relationships/image" Target="media/image34.emf"/><Relationship Id="rId55" Type="http://schemas.openxmlformats.org/officeDocument/2006/relationships/image" Target="media/image39.emf"/><Relationship Id="rId63" Type="http://schemas.openxmlformats.org/officeDocument/2006/relationships/image" Target="media/image46.emf"/><Relationship Id="rId68" Type="http://schemas.openxmlformats.org/officeDocument/2006/relationships/image" Target="media/image49.wmf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6.emf"/><Relationship Id="rId11" Type="http://schemas.openxmlformats.org/officeDocument/2006/relationships/image" Target="media/image4.wmf"/><Relationship Id="rId24" Type="http://schemas.openxmlformats.org/officeDocument/2006/relationships/image" Target="media/image11.emf"/><Relationship Id="rId32" Type="http://schemas.openxmlformats.org/officeDocument/2006/relationships/image" Target="media/image19.emf"/><Relationship Id="rId37" Type="http://schemas.openxmlformats.org/officeDocument/2006/relationships/image" Target="media/image22.wmf"/><Relationship Id="rId40" Type="http://schemas.openxmlformats.org/officeDocument/2006/relationships/image" Target="media/image24.emf"/><Relationship Id="rId45" Type="http://schemas.openxmlformats.org/officeDocument/2006/relationships/image" Target="media/image29.emf"/><Relationship Id="rId53" Type="http://schemas.openxmlformats.org/officeDocument/2006/relationships/image" Target="media/image37.emf"/><Relationship Id="rId58" Type="http://schemas.openxmlformats.org/officeDocument/2006/relationships/image" Target="media/image42.emf"/><Relationship Id="rId66" Type="http://schemas.openxmlformats.org/officeDocument/2006/relationships/image" Target="media/image48.wmf"/><Relationship Id="rId74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emf"/><Relationship Id="rId28" Type="http://schemas.openxmlformats.org/officeDocument/2006/relationships/image" Target="media/image15.emf"/><Relationship Id="rId36" Type="http://schemas.openxmlformats.org/officeDocument/2006/relationships/oleObject" Target="embeddings/oleObject11.bin"/><Relationship Id="rId49" Type="http://schemas.openxmlformats.org/officeDocument/2006/relationships/image" Target="media/image33.emf"/><Relationship Id="rId57" Type="http://schemas.openxmlformats.org/officeDocument/2006/relationships/image" Target="media/image41.emf"/><Relationship Id="rId61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8.emf"/><Relationship Id="rId44" Type="http://schemas.openxmlformats.org/officeDocument/2006/relationships/image" Target="media/image28.emf"/><Relationship Id="rId52" Type="http://schemas.openxmlformats.org/officeDocument/2006/relationships/image" Target="media/image36.emf"/><Relationship Id="rId60" Type="http://schemas.openxmlformats.org/officeDocument/2006/relationships/image" Target="media/image44.wmf"/><Relationship Id="rId65" Type="http://schemas.openxmlformats.org/officeDocument/2006/relationships/oleObject" Target="embeddings/oleObject14.bin"/><Relationship Id="rId73" Type="http://schemas.openxmlformats.org/officeDocument/2006/relationships/image" Target="media/image5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4.emf"/><Relationship Id="rId30" Type="http://schemas.openxmlformats.org/officeDocument/2006/relationships/image" Target="media/image17.emf"/><Relationship Id="rId35" Type="http://schemas.openxmlformats.org/officeDocument/2006/relationships/image" Target="media/image21.wmf"/><Relationship Id="rId43" Type="http://schemas.openxmlformats.org/officeDocument/2006/relationships/image" Target="media/image27.emf"/><Relationship Id="rId48" Type="http://schemas.openxmlformats.org/officeDocument/2006/relationships/image" Target="media/image32.emf"/><Relationship Id="rId56" Type="http://schemas.openxmlformats.org/officeDocument/2006/relationships/image" Target="media/image40.emf"/><Relationship Id="rId64" Type="http://schemas.openxmlformats.org/officeDocument/2006/relationships/image" Target="media/image47.wmf"/><Relationship Id="rId69" Type="http://schemas.openxmlformats.org/officeDocument/2006/relationships/oleObject" Target="embeddings/oleObject16.bin"/><Relationship Id="rId8" Type="http://schemas.openxmlformats.org/officeDocument/2006/relationships/oleObject" Target="embeddings/oleObject2.bin"/><Relationship Id="rId51" Type="http://schemas.openxmlformats.org/officeDocument/2006/relationships/image" Target="media/image35.emf"/><Relationship Id="rId72" Type="http://schemas.openxmlformats.org/officeDocument/2006/relationships/image" Target="media/image51.e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2.emf"/><Relationship Id="rId33" Type="http://schemas.openxmlformats.org/officeDocument/2006/relationships/image" Target="media/image20.wmf"/><Relationship Id="rId38" Type="http://schemas.openxmlformats.org/officeDocument/2006/relationships/oleObject" Target="embeddings/oleObject12.bin"/><Relationship Id="rId46" Type="http://schemas.openxmlformats.org/officeDocument/2006/relationships/image" Target="media/image30.emf"/><Relationship Id="rId59" Type="http://schemas.openxmlformats.org/officeDocument/2006/relationships/image" Target="media/image43.emf"/><Relationship Id="rId67" Type="http://schemas.openxmlformats.org/officeDocument/2006/relationships/oleObject" Target="embeddings/oleObject15.bin"/><Relationship Id="rId20" Type="http://schemas.openxmlformats.org/officeDocument/2006/relationships/oleObject" Target="embeddings/oleObject8.bin"/><Relationship Id="rId41" Type="http://schemas.openxmlformats.org/officeDocument/2006/relationships/image" Target="media/image25.emf"/><Relationship Id="rId54" Type="http://schemas.openxmlformats.org/officeDocument/2006/relationships/image" Target="media/image38.emf"/><Relationship Id="rId62" Type="http://schemas.openxmlformats.org/officeDocument/2006/relationships/image" Target="media/image45.emf"/><Relationship Id="rId70" Type="http://schemas.openxmlformats.org/officeDocument/2006/relationships/image" Target="media/image50.wmf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8</Pages>
  <Words>887</Words>
  <Characters>4880</Characters>
  <Application>Microsoft Office Word</Application>
  <DocSecurity>0</DocSecurity>
  <Lines>40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strategias de pivoteo para redicir los errores</vt:lpstr>
    </vt:vector>
  </TitlesOfParts>
  <Company>.</Company>
  <LinksUpToDate>false</LinksUpToDate>
  <CharactersWithSpaces>57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rategias de pivoteo para redicir los errores</dc:title>
  <dc:creator>Oscar Buitrago</dc:creator>
  <cp:lastModifiedBy>Alina Fedossova</cp:lastModifiedBy>
  <cp:revision>3</cp:revision>
  <cp:lastPrinted>2011-03-30T02:32:00Z</cp:lastPrinted>
  <dcterms:created xsi:type="dcterms:W3CDTF">2011-03-30T02:32:00Z</dcterms:created>
  <dcterms:modified xsi:type="dcterms:W3CDTF">2021-04-29T19:10:00Z</dcterms:modified>
</cp:coreProperties>
</file>